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93FEA8" w14:textId="77777777" w:rsidR="00321C12" w:rsidRPr="0056644B" w:rsidRDefault="00321C12" w:rsidP="00C316AA">
      <w:pPr>
        <w:spacing w:after="360" w:line="276" w:lineRule="auto"/>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Integral Test</w:t>
      </w:r>
    </w:p>
    <w:p w14:paraId="149D4C33" w14:textId="77777777" w:rsidR="00321C12" w:rsidRPr="00907B46" w:rsidRDefault="00907B46" w:rsidP="00651CF7">
      <w:pPr>
        <w:spacing w:after="120"/>
        <w:rPr>
          <w:b/>
          <w:sz w:val="28"/>
        </w:rPr>
      </w:pPr>
      <w:r w:rsidRPr="00907B46">
        <w:rPr>
          <w:b/>
          <w:sz w:val="28"/>
        </w:rPr>
        <w:t>Nondecreasing Partial Sums</w:t>
      </w:r>
    </w:p>
    <w:p w14:paraId="7180F9D8" w14:textId="77777777" w:rsidR="00907B46" w:rsidRDefault="00A86237" w:rsidP="00907B46">
      <w:pPr>
        <w:spacing w:line="276" w:lineRule="auto"/>
      </w:pPr>
      <w:r>
        <w:t xml:space="preserve">Suppose that </w:t>
      </w:r>
      <w:r w:rsidR="00057BCF" w:rsidRPr="00057BCF">
        <w:rPr>
          <w:position w:val="-50"/>
        </w:rPr>
        <w:object w:dxaOrig="880" w:dyaOrig="1120" w14:anchorId="06CE6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56.4pt" o:ole="">
            <v:imagedata r:id="rId8" o:title=""/>
          </v:shape>
          <o:OLEObject Type="Embed" ProgID="Equation.DSMT4" ShapeID="_x0000_i1025" DrawAspect="Content" ObjectID="_1656849685" r:id="rId9"/>
        </w:object>
      </w:r>
      <w:r>
        <w:t xml:space="preserve"> is an infinite series with </w:t>
      </w:r>
      <w:r w:rsidR="00057BCF" w:rsidRPr="00057BCF">
        <w:rPr>
          <w:position w:val="-18"/>
        </w:rPr>
        <w:object w:dxaOrig="740" w:dyaOrig="420" w14:anchorId="381D98D8">
          <v:shape id="_x0000_i1026" type="#_x0000_t75" style="width:36.6pt;height:21pt" o:ole="">
            <v:imagedata r:id="rId10" o:title=""/>
          </v:shape>
          <o:OLEObject Type="Embed" ProgID="Equation.DSMT4" ShapeID="_x0000_i1026" DrawAspect="Content" ObjectID="_1656849686" r:id="rId11"/>
        </w:object>
      </w:r>
      <w:r>
        <w:t xml:space="preserve"> for all </w:t>
      </w:r>
      <w:r w:rsidRPr="00A86237">
        <w:rPr>
          <w:i/>
        </w:rPr>
        <w:t>n</w:t>
      </w:r>
      <w:r>
        <w:t xml:space="preserve">. Then each partial sum is greater than or equal to its predecessor because </w:t>
      </w:r>
      <w:r w:rsidR="00057BCF" w:rsidRPr="00057BCF">
        <w:rPr>
          <w:position w:val="-18"/>
        </w:rPr>
        <w:object w:dxaOrig="1560" w:dyaOrig="420" w14:anchorId="627D6C43">
          <v:shape id="_x0000_i1027" type="#_x0000_t75" style="width:78pt;height:21pt" o:ole="">
            <v:imagedata r:id="rId12" o:title=""/>
          </v:shape>
          <o:OLEObject Type="Embed" ProgID="Equation.DSMT4" ShapeID="_x0000_i1027" DrawAspect="Content" ObjectID="_1656849687" r:id="rId13"/>
        </w:object>
      </w:r>
      <w:r>
        <w:t>:</w:t>
      </w:r>
    </w:p>
    <w:p w14:paraId="7BFDD1F2" w14:textId="77777777" w:rsidR="00A86237" w:rsidRDefault="00057BCF" w:rsidP="00E70A48">
      <w:pPr>
        <w:spacing w:before="120" w:after="120" w:line="276" w:lineRule="auto"/>
        <w:jc w:val="center"/>
      </w:pPr>
      <w:r w:rsidRPr="00057BCF">
        <w:rPr>
          <w:position w:val="-18"/>
        </w:rPr>
        <w:object w:dxaOrig="3460" w:dyaOrig="420" w14:anchorId="00AF1F5C">
          <v:shape id="_x0000_i1028" type="#_x0000_t75" style="width:173.4pt;height:21pt" o:ole="">
            <v:imagedata r:id="rId14" o:title=""/>
          </v:shape>
          <o:OLEObject Type="Embed" ProgID="Equation.DSMT4" ShapeID="_x0000_i1028" DrawAspect="Content" ObjectID="_1656849688" r:id="rId15"/>
        </w:object>
      </w:r>
    </w:p>
    <w:p w14:paraId="536C2221" w14:textId="77777777" w:rsidR="00321C12" w:rsidRDefault="00321C12" w:rsidP="00907B46">
      <w:pPr>
        <w:spacing w:line="276" w:lineRule="auto"/>
      </w:pPr>
    </w:p>
    <w:p w14:paraId="76663782" w14:textId="77777777" w:rsidR="00543509" w:rsidRPr="00543509" w:rsidRDefault="00543509" w:rsidP="00543509">
      <w:pPr>
        <w:spacing w:line="360" w:lineRule="auto"/>
        <w:rPr>
          <w:b/>
          <w:i/>
          <w:color w:val="632423" w:themeColor="accent2" w:themeShade="80"/>
          <w:sz w:val="26"/>
          <w:szCs w:val="26"/>
        </w:rPr>
      </w:pPr>
      <w:r w:rsidRPr="00543509">
        <w:rPr>
          <w:b/>
          <w:i/>
          <w:color w:val="632423" w:themeColor="accent2" w:themeShade="80"/>
          <w:sz w:val="26"/>
          <w:szCs w:val="26"/>
        </w:rPr>
        <w:t>Corollary</w:t>
      </w:r>
    </w:p>
    <w:p w14:paraId="4A6C692B" w14:textId="77777777" w:rsidR="00543509" w:rsidRDefault="00543509" w:rsidP="00907B46">
      <w:pPr>
        <w:spacing w:line="276" w:lineRule="auto"/>
      </w:pPr>
      <w:r>
        <w:t xml:space="preserve">A series </w:t>
      </w:r>
      <w:r w:rsidR="00057BCF" w:rsidRPr="00057BCF">
        <w:rPr>
          <w:position w:val="-50"/>
        </w:rPr>
        <w:object w:dxaOrig="880" w:dyaOrig="1120" w14:anchorId="5952B7CE">
          <v:shape id="_x0000_i1029" type="#_x0000_t75" style="width:44.4pt;height:56.4pt" o:ole="">
            <v:imagedata r:id="rId16" o:title=""/>
          </v:shape>
          <o:OLEObject Type="Embed" ProgID="Equation.DSMT4" ShapeID="_x0000_i1029" DrawAspect="Content" ObjectID="_1656849689" r:id="rId17"/>
        </w:object>
      </w:r>
      <w:r>
        <w:t xml:space="preserve"> of nonnegative terms converges if and only if its partial sums are bounded from above.</w:t>
      </w:r>
    </w:p>
    <w:p w14:paraId="3C0B62AD" w14:textId="77777777" w:rsidR="00E1543A" w:rsidRDefault="00E1543A" w:rsidP="00907B46">
      <w:pPr>
        <w:spacing w:line="276" w:lineRule="auto"/>
      </w:pPr>
    </w:p>
    <w:p w14:paraId="1BD54856" w14:textId="77777777" w:rsidR="00651CF7" w:rsidRDefault="00651CF7" w:rsidP="00907B46">
      <w:pPr>
        <w:spacing w:line="276" w:lineRule="auto"/>
      </w:pPr>
    </w:p>
    <w:p w14:paraId="6044DBA3" w14:textId="77777777" w:rsidR="00E1543A" w:rsidRPr="00AB78A0" w:rsidRDefault="00B25B02" w:rsidP="00651CF7">
      <w:pPr>
        <w:spacing w:line="276" w:lineRule="auto"/>
        <w:rPr>
          <w:b/>
          <w:i/>
          <w:sz w:val="28"/>
        </w:rPr>
      </w:pPr>
      <w:r w:rsidRPr="00AB78A0">
        <w:rPr>
          <w:b/>
          <w:i/>
          <w:sz w:val="28"/>
        </w:rPr>
        <w:t>Example</w:t>
      </w:r>
    </w:p>
    <w:p w14:paraId="4CAAF898" w14:textId="77777777" w:rsidR="00B25B02" w:rsidRDefault="00B25B02" w:rsidP="00A565F6">
      <w:pPr>
        <w:tabs>
          <w:tab w:val="left" w:pos="1260"/>
        </w:tabs>
      </w:pPr>
      <w:r>
        <w:t>The series</w:t>
      </w:r>
      <w:r w:rsidR="00AB78A0">
        <w:tab/>
      </w:r>
      <w:r w:rsidR="00057BCF" w:rsidRPr="00057BCF">
        <w:rPr>
          <w:position w:val="-50"/>
        </w:rPr>
        <w:object w:dxaOrig="3500" w:dyaOrig="1120" w14:anchorId="55623A32">
          <v:shape id="_x0000_i1030" type="#_x0000_t75" style="width:174.6pt;height:56.4pt" o:ole="">
            <v:imagedata r:id="rId18" o:title=""/>
          </v:shape>
          <o:OLEObject Type="Embed" ProgID="Equation.DSMT4" ShapeID="_x0000_i1030" DrawAspect="Content" ObjectID="_1656849690" r:id="rId19"/>
        </w:object>
      </w:r>
    </w:p>
    <w:p w14:paraId="560FCD23" w14:textId="77777777" w:rsidR="00B25B02" w:rsidRPr="00AB78A0" w:rsidRDefault="0031430A" w:rsidP="0031430A">
      <w:pPr>
        <w:spacing w:after="120" w:line="276" w:lineRule="auto"/>
        <w:rPr>
          <w:b/>
          <w:i/>
          <w:color w:val="632423" w:themeColor="accent2" w:themeShade="80"/>
          <w:u w:val="single"/>
        </w:rPr>
      </w:pPr>
      <w:r w:rsidRPr="00AB78A0">
        <w:rPr>
          <w:b/>
          <w:i/>
          <w:color w:val="632423" w:themeColor="accent2" w:themeShade="80"/>
          <w:u w:val="single"/>
        </w:rPr>
        <w:t>Solution</w:t>
      </w:r>
    </w:p>
    <w:p w14:paraId="373DA376" w14:textId="77777777" w:rsidR="0031430A" w:rsidRDefault="00057BCF" w:rsidP="00502051">
      <w:pPr>
        <w:spacing w:after="120" w:line="276" w:lineRule="auto"/>
        <w:ind w:left="360"/>
      </w:pPr>
      <w:r w:rsidRPr="00057BCF">
        <w:rPr>
          <w:position w:val="-76"/>
        </w:rPr>
        <w:object w:dxaOrig="5620" w:dyaOrig="1100" w14:anchorId="345F65BC">
          <v:shape id="_x0000_i1031" type="#_x0000_t75" style="width:281.4pt;height:54.6pt" o:ole="">
            <v:imagedata r:id="rId20" o:title=""/>
          </v:shape>
          <o:OLEObject Type="Embed" ProgID="Equation.DSMT4" ShapeID="_x0000_i1031" DrawAspect="Content" ObjectID="_1656849691" r:id="rId21"/>
        </w:object>
      </w:r>
    </w:p>
    <w:p w14:paraId="52B4C759" w14:textId="77777777" w:rsidR="00502051" w:rsidRDefault="00502051" w:rsidP="00502051">
      <w:pPr>
        <w:spacing w:line="276" w:lineRule="auto"/>
        <w:ind w:left="360"/>
      </w:pPr>
      <w:r>
        <w:t xml:space="preserve">The sum of the first 2 terms is </w:t>
      </w:r>
      <w:r w:rsidR="003C272E" w:rsidRPr="003C272E">
        <w:rPr>
          <w:position w:val="-20"/>
        </w:rPr>
        <w:object w:dxaOrig="240" w:dyaOrig="520" w14:anchorId="4ACEA168">
          <v:shape id="_x0000_i1032" type="#_x0000_t75" style="width:12pt;height:26.4pt" o:ole="">
            <v:imagedata r:id="rId22" o:title=""/>
          </v:shape>
          <o:OLEObject Type="Embed" ProgID="Equation.DSMT4" ShapeID="_x0000_i1032" DrawAspect="Content" ObjectID="_1656849692" r:id="rId23"/>
        </w:object>
      </w:r>
      <w:r>
        <w:t>.</w:t>
      </w:r>
    </w:p>
    <w:p w14:paraId="7C50873B" w14:textId="77777777" w:rsidR="00502051" w:rsidRDefault="00502051" w:rsidP="00502051">
      <w:pPr>
        <w:spacing w:line="276" w:lineRule="auto"/>
        <w:ind w:left="360"/>
      </w:pPr>
      <w:r>
        <w:t xml:space="preserve">The sum of the next 2 terms is </w:t>
      </w:r>
      <w:r w:rsidR="00057BCF" w:rsidRPr="00057BCF">
        <w:rPr>
          <w:position w:val="-20"/>
        </w:rPr>
        <w:object w:dxaOrig="1820" w:dyaOrig="520" w14:anchorId="7412F0E3">
          <v:shape id="_x0000_i1033" type="#_x0000_t75" style="width:90pt;height:26.4pt" o:ole="">
            <v:imagedata r:id="rId24" o:title=""/>
          </v:shape>
          <o:OLEObject Type="Embed" ProgID="Equation.DSMT4" ShapeID="_x0000_i1033" DrawAspect="Content" ObjectID="_1656849693" r:id="rId25"/>
        </w:object>
      </w:r>
    </w:p>
    <w:p w14:paraId="3860E3D6" w14:textId="77777777" w:rsidR="00C10B2D" w:rsidRDefault="00C10B2D" w:rsidP="00C10B2D">
      <w:pPr>
        <w:spacing w:line="276" w:lineRule="auto"/>
        <w:ind w:left="360"/>
      </w:pPr>
      <w:r>
        <w:t xml:space="preserve">The sum of the next 4 terms is </w:t>
      </w:r>
      <w:r w:rsidR="00057BCF" w:rsidRPr="00057BCF">
        <w:rPr>
          <w:position w:val="-20"/>
        </w:rPr>
        <w:object w:dxaOrig="3320" w:dyaOrig="520" w14:anchorId="15B03A11">
          <v:shape id="_x0000_i1034" type="#_x0000_t75" style="width:165pt;height:26.4pt" o:ole="">
            <v:imagedata r:id="rId26" o:title=""/>
          </v:shape>
          <o:OLEObject Type="Embed" ProgID="Equation.DSMT4" ShapeID="_x0000_i1034" DrawAspect="Content" ObjectID="_1656849694" r:id="rId27"/>
        </w:object>
      </w:r>
    </w:p>
    <w:p w14:paraId="781156E4" w14:textId="77777777" w:rsidR="00E1543A" w:rsidRDefault="00C10B2D" w:rsidP="00C10B2D">
      <w:pPr>
        <w:tabs>
          <w:tab w:val="left" w:pos="1440"/>
          <w:tab w:val="left" w:pos="2880"/>
          <w:tab w:val="left" w:pos="3960"/>
        </w:tabs>
        <w:spacing w:line="276" w:lineRule="auto"/>
      </w:pPr>
      <w:r>
        <w:tab/>
      </w:r>
      <w:r>
        <w:sym w:font="Symbol" w:char="F020"/>
      </w:r>
      <w:r w:rsidR="00057BCF" w:rsidRPr="00057BCF">
        <w:rPr>
          <w:position w:val="-4"/>
        </w:rPr>
        <w:object w:dxaOrig="120" w:dyaOrig="279" w14:anchorId="24B04C8F">
          <v:shape id="_x0000_i1035" type="#_x0000_t75" style="width:6pt;height:14.4pt" o:ole="">
            <v:imagedata r:id="rId28" o:title=""/>
          </v:shape>
          <o:OLEObject Type="Embed" ProgID="Equation.DSMT4" ShapeID="_x0000_i1035" DrawAspect="Content" ObjectID="_1656849695" r:id="rId29"/>
        </w:object>
      </w:r>
      <w:r>
        <w:tab/>
      </w:r>
      <w:r>
        <w:sym w:font="Symbol" w:char="F020"/>
      </w:r>
      <w:r w:rsidR="00057BCF" w:rsidRPr="00057BCF">
        <w:rPr>
          <w:position w:val="-4"/>
        </w:rPr>
        <w:object w:dxaOrig="120" w:dyaOrig="279" w14:anchorId="1A75CE23">
          <v:shape id="_x0000_i1036" type="#_x0000_t75" style="width:6pt;height:14.4pt" o:ole="">
            <v:imagedata r:id="rId30" o:title=""/>
          </v:shape>
          <o:OLEObject Type="Embed" ProgID="Equation.DSMT4" ShapeID="_x0000_i1036" DrawAspect="Content" ObjectID="_1656849696" r:id="rId31"/>
        </w:object>
      </w:r>
      <w:r>
        <w:tab/>
      </w:r>
      <w:r>
        <w:sym w:font="Symbol" w:char="F020"/>
      </w:r>
      <w:r w:rsidR="00057BCF" w:rsidRPr="00057BCF">
        <w:rPr>
          <w:position w:val="-4"/>
        </w:rPr>
        <w:object w:dxaOrig="120" w:dyaOrig="279" w14:anchorId="3471D36E">
          <v:shape id="_x0000_i1037" type="#_x0000_t75" style="width:6pt;height:14.4pt" o:ole="">
            <v:imagedata r:id="rId32" o:title=""/>
          </v:shape>
          <o:OLEObject Type="Embed" ProgID="Equation.DSMT4" ShapeID="_x0000_i1037" DrawAspect="Content" ObjectID="_1656849697" r:id="rId33"/>
        </w:object>
      </w:r>
    </w:p>
    <w:p w14:paraId="4C3F53FA" w14:textId="77777777" w:rsidR="00C10B2D" w:rsidRDefault="00C10B2D" w:rsidP="00811F74">
      <w:pPr>
        <w:spacing w:after="120" w:line="276" w:lineRule="auto"/>
        <w:ind w:left="360"/>
      </w:pPr>
      <w:r>
        <w:t xml:space="preserve">The sum of </w:t>
      </w:r>
      <w:r w:rsidR="00057BCF" w:rsidRPr="00057BCF">
        <w:rPr>
          <w:position w:val="-4"/>
        </w:rPr>
        <w:object w:dxaOrig="320" w:dyaOrig="360" w14:anchorId="0DC8FE14">
          <v:shape id="_x0000_i1038" type="#_x0000_t75" style="width:15.6pt;height:18.6pt" o:ole="">
            <v:imagedata r:id="rId34" o:title=""/>
          </v:shape>
          <o:OLEObject Type="Embed" ProgID="Equation.DSMT4" ShapeID="_x0000_i1038" DrawAspect="Content" ObjectID="_1656849698" r:id="rId35"/>
        </w:object>
      </w:r>
      <w:r>
        <w:t xml:space="preserve"> terms</w:t>
      </w:r>
      <w:r w:rsidR="00A656D1">
        <w:t xml:space="preserve"> ending with </w:t>
      </w:r>
      <w:r w:rsidR="00057BCF" w:rsidRPr="00057BCF">
        <w:rPr>
          <w:position w:val="-4"/>
        </w:rPr>
        <w:object w:dxaOrig="540" w:dyaOrig="360" w14:anchorId="72C7F3F1">
          <v:shape id="_x0000_i1039" type="#_x0000_t75" style="width:27pt;height:18.6pt" o:ole="">
            <v:imagedata r:id="rId36" o:title=""/>
          </v:shape>
          <o:OLEObject Type="Embed" ProgID="Equation.DSMT4" ShapeID="_x0000_i1039" DrawAspect="Content" ObjectID="_1656849699" r:id="rId37"/>
        </w:object>
      </w:r>
      <w:r>
        <w:t xml:space="preserve"> is </w:t>
      </w:r>
      <w:r w:rsidR="00057BCF" w:rsidRPr="00057BCF">
        <w:rPr>
          <w:position w:val="-30"/>
        </w:rPr>
        <w:object w:dxaOrig="1200" w:dyaOrig="720" w14:anchorId="7BE66AF8">
          <v:shape id="_x0000_i1040" type="#_x0000_t75" style="width:60pt;height:36.6pt" o:ole="">
            <v:imagedata r:id="rId38" o:title=""/>
          </v:shape>
          <o:OLEObject Type="Embed" ProgID="Equation.DSMT4" ShapeID="_x0000_i1040" DrawAspect="Content" ObjectID="_1656849700" r:id="rId39"/>
        </w:object>
      </w:r>
    </w:p>
    <w:p w14:paraId="34856E12" w14:textId="77777777" w:rsidR="00972AC5" w:rsidRDefault="00972AC5" w:rsidP="00C10B2D">
      <w:pPr>
        <w:spacing w:line="276" w:lineRule="auto"/>
        <w:ind w:left="360"/>
      </w:pPr>
      <w:r>
        <w:t xml:space="preserve">The sequence of partial sums is not bounded from above: If </w:t>
      </w:r>
      <w:r w:rsidR="00057BCF" w:rsidRPr="00057BCF">
        <w:rPr>
          <w:position w:val="-4"/>
        </w:rPr>
        <w:object w:dxaOrig="320" w:dyaOrig="360" w14:anchorId="51A2A733">
          <v:shape id="_x0000_i1041" type="#_x0000_t75" style="width:15.6pt;height:18.6pt" o:ole="">
            <v:imagedata r:id="rId40" o:title=""/>
          </v:shape>
          <o:OLEObject Type="Embed" ProgID="Equation.DSMT4" ShapeID="_x0000_i1041" DrawAspect="Content" ObjectID="_1656849701" r:id="rId41"/>
        </w:object>
      </w:r>
      <w:r>
        <w:t xml:space="preserve">, the partial sum </w:t>
      </w:r>
      <w:r w:rsidR="00057BCF" w:rsidRPr="00057BCF">
        <w:rPr>
          <w:position w:val="-20"/>
        </w:rPr>
        <w:object w:dxaOrig="760" w:dyaOrig="520" w14:anchorId="67F53A26">
          <v:shape id="_x0000_i1042" type="#_x0000_t75" style="width:38.4pt;height:26.4pt" o:ole="">
            <v:imagedata r:id="rId42" o:title=""/>
          </v:shape>
          <o:OLEObject Type="Embed" ProgID="Equation.DSMT4" ShapeID="_x0000_i1042" DrawAspect="Content" ObjectID="_1656849702" r:id="rId43"/>
        </w:object>
      </w:r>
      <w:r>
        <w:t>.</w:t>
      </w:r>
    </w:p>
    <w:p w14:paraId="7DDC709E" w14:textId="77777777" w:rsidR="00972AC5" w:rsidRDefault="00972AC5" w:rsidP="00C10B2D">
      <w:pPr>
        <w:spacing w:line="276" w:lineRule="auto"/>
        <w:ind w:left="360"/>
      </w:pPr>
      <w:r>
        <w:t>The harmonic series diverges.</w:t>
      </w:r>
    </w:p>
    <w:p w14:paraId="0CD95390" w14:textId="77777777" w:rsidR="00811F74" w:rsidRDefault="00811F74" w:rsidP="00502051">
      <w:pPr>
        <w:spacing w:line="276" w:lineRule="auto"/>
      </w:pPr>
      <w:r>
        <w:br w:type="page"/>
      </w:r>
    </w:p>
    <w:p w14:paraId="08678007" w14:textId="77777777" w:rsidR="00502051" w:rsidRPr="001A59BA" w:rsidRDefault="00811F74" w:rsidP="001A59BA">
      <w:pPr>
        <w:spacing w:after="120" w:line="360" w:lineRule="auto"/>
        <w:rPr>
          <w:b/>
          <w:sz w:val="28"/>
        </w:rPr>
      </w:pPr>
      <w:r w:rsidRPr="001A59BA">
        <w:rPr>
          <w:b/>
          <w:sz w:val="28"/>
        </w:rPr>
        <w:lastRenderedPageBreak/>
        <w:t>The Integral Test</w:t>
      </w:r>
    </w:p>
    <w:p w14:paraId="05A72F50" w14:textId="77777777" w:rsidR="00811F74" w:rsidRPr="00AB78A0" w:rsidRDefault="00AF5C72" w:rsidP="00590F25">
      <w:pPr>
        <w:spacing w:after="120" w:line="276" w:lineRule="auto"/>
        <w:rPr>
          <w:b/>
          <w:i/>
          <w:color w:val="632423" w:themeColor="accent2" w:themeShade="80"/>
          <w:sz w:val="28"/>
          <w:szCs w:val="26"/>
        </w:rPr>
      </w:pPr>
      <w:r w:rsidRPr="00AB78A0">
        <w:rPr>
          <w:b/>
          <w:i/>
          <w:color w:val="632423" w:themeColor="accent2" w:themeShade="80"/>
          <w:sz w:val="28"/>
          <w:szCs w:val="26"/>
        </w:rPr>
        <w:t>Theorem</w:t>
      </w:r>
    </w:p>
    <w:p w14:paraId="79CECE53" w14:textId="77777777" w:rsidR="00AF5C72" w:rsidRDefault="001A59BA" w:rsidP="00AE22FD">
      <w:pPr>
        <w:spacing w:line="276" w:lineRule="auto"/>
      </w:pPr>
      <w:r>
        <w:t xml:space="preserve">Let </w:t>
      </w:r>
      <w:r w:rsidR="00057BCF" w:rsidRPr="00057BCF">
        <w:rPr>
          <w:position w:val="-20"/>
        </w:rPr>
        <w:object w:dxaOrig="560" w:dyaOrig="520" w14:anchorId="45C4AFDA">
          <v:shape id="_x0000_i1043" type="#_x0000_t75" style="width:27.6pt;height:26.4pt" o:ole="">
            <v:imagedata r:id="rId44" o:title=""/>
          </v:shape>
          <o:OLEObject Type="Embed" ProgID="Equation.DSMT4" ShapeID="_x0000_i1043" DrawAspect="Content" ObjectID="_1656849703" r:id="rId45"/>
        </w:object>
      </w:r>
      <w:r>
        <w:t xml:space="preserve"> be a sequence of positive terms. Suppose that </w:t>
      </w:r>
      <w:r w:rsidR="00057BCF" w:rsidRPr="00057BCF">
        <w:rPr>
          <w:position w:val="-18"/>
        </w:rPr>
        <w:object w:dxaOrig="1120" w:dyaOrig="440" w14:anchorId="259B1530">
          <v:shape id="_x0000_i1044" type="#_x0000_t75" style="width:56.4pt;height:21pt" o:ole="">
            <v:imagedata r:id="rId46" o:title=""/>
          </v:shape>
          <o:OLEObject Type="Embed" ProgID="Equation.DSMT4" ShapeID="_x0000_i1044" DrawAspect="Content" ObjectID="_1656849704" r:id="rId47"/>
        </w:object>
      </w:r>
      <w:r>
        <w:t xml:space="preserve">, where </w:t>
      </w:r>
      <w:r w:rsidR="00057BCF" w:rsidRPr="00057BCF">
        <w:rPr>
          <w:position w:val="-10"/>
        </w:rPr>
        <w:object w:dxaOrig="240" w:dyaOrig="320" w14:anchorId="4988A7DB">
          <v:shape id="_x0000_i1045" type="#_x0000_t75" style="width:12pt;height:15.6pt" o:ole="">
            <v:imagedata r:id="rId48" o:title=""/>
          </v:shape>
          <o:OLEObject Type="Embed" ProgID="Equation.DSMT4" ShapeID="_x0000_i1045" DrawAspect="Content" ObjectID="_1656849705" r:id="rId49"/>
        </w:object>
      </w:r>
      <w:r>
        <w:t xml:space="preserve"> is a continuous, positive, decreasing function of </w:t>
      </w:r>
      <w:r w:rsidRPr="001A59BA">
        <w:rPr>
          <w:i/>
          <w:sz w:val="26"/>
          <w:szCs w:val="26"/>
        </w:rPr>
        <w:t>x</w:t>
      </w:r>
      <w:r>
        <w:t xml:space="preserve"> for all </w:t>
      </w:r>
      <w:r w:rsidR="00057BCF" w:rsidRPr="00057BCF">
        <w:rPr>
          <w:position w:val="-6"/>
        </w:rPr>
        <w:object w:dxaOrig="639" w:dyaOrig="279" w14:anchorId="1A9C5919">
          <v:shape id="_x0000_i1046" type="#_x0000_t75" style="width:33pt;height:14.4pt" o:ole="">
            <v:imagedata r:id="rId50" o:title=""/>
          </v:shape>
          <o:OLEObject Type="Embed" ProgID="Equation.DSMT4" ShapeID="_x0000_i1046" DrawAspect="Content" ObjectID="_1656849706" r:id="rId51"/>
        </w:object>
      </w:r>
      <w:r>
        <w:t xml:space="preserve"> (</w:t>
      </w:r>
      <w:r w:rsidRPr="001A59BA">
        <w:rPr>
          <w:i/>
        </w:rPr>
        <w:t>N</w:t>
      </w:r>
      <w:r>
        <w:t xml:space="preserve"> a positive integer). Then the series </w:t>
      </w:r>
      <w:r w:rsidR="00057BCF" w:rsidRPr="00057BCF">
        <w:rPr>
          <w:position w:val="-42"/>
        </w:rPr>
        <w:object w:dxaOrig="840" w:dyaOrig="960" w14:anchorId="7B12D411">
          <v:shape id="_x0000_i1047" type="#_x0000_t75" style="width:42pt;height:48pt" o:ole="">
            <v:imagedata r:id="rId52" o:title=""/>
          </v:shape>
          <o:OLEObject Type="Embed" ProgID="Equation.DSMT4" ShapeID="_x0000_i1047" DrawAspect="Content" ObjectID="_1656849707" r:id="rId53"/>
        </w:object>
      </w:r>
      <w:r w:rsidR="00912CC8">
        <w:rPr>
          <w:position w:val="-42"/>
        </w:rPr>
        <w:t xml:space="preserve"> </w:t>
      </w:r>
      <w:r w:rsidR="00912CC8" w:rsidRPr="00912CC8">
        <w:t>and the integral</w:t>
      </w:r>
      <w:r w:rsidR="00912CC8">
        <w:t xml:space="preserve"> </w:t>
      </w:r>
      <w:r w:rsidR="00057BCF" w:rsidRPr="00057BCF">
        <w:rPr>
          <w:position w:val="-36"/>
        </w:rPr>
        <w:object w:dxaOrig="1280" w:dyaOrig="900" w14:anchorId="1C5E9507">
          <v:shape id="_x0000_i1048" type="#_x0000_t75" style="width:64.8pt;height:45pt" o:ole="">
            <v:imagedata r:id="rId54" o:title=""/>
          </v:shape>
          <o:OLEObject Type="Embed" ProgID="Equation.DSMT4" ShapeID="_x0000_i1048" DrawAspect="Content" ObjectID="_1656849708" r:id="rId55"/>
        </w:object>
      </w:r>
      <w:r w:rsidR="00912CC8" w:rsidRPr="00912CC8">
        <w:t xml:space="preserve"> </w:t>
      </w:r>
      <w:r w:rsidR="00912CC8">
        <w:t>both converge or both diverge.</w:t>
      </w:r>
    </w:p>
    <w:p w14:paraId="0DCE442F" w14:textId="77777777" w:rsidR="00590F25" w:rsidRPr="00912CC8" w:rsidRDefault="00590F25" w:rsidP="00AE22FD">
      <w:pPr>
        <w:spacing w:before="120" w:line="276" w:lineRule="auto"/>
        <w:jc w:val="center"/>
      </w:pPr>
      <w:r w:rsidRPr="00DD4CAD">
        <w:rPr>
          <w:noProof/>
        </w:rPr>
        <w:drawing>
          <wp:inline distT="0" distB="0" distL="0" distR="0" wp14:anchorId="7387E2F7" wp14:editId="3F1B0B20">
            <wp:extent cx="2950758" cy="1645920"/>
            <wp:effectExtent l="0" t="0" r="2540" b="0"/>
            <wp:docPr id="6" name="Picture 3" descr="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3" descr="10_11"/>
                    <pic:cNvPicPr>
                      <a:picLocks noChangeAspect="1" noChangeArrowheads="1"/>
                    </pic:cNvPicPr>
                  </pic:nvPicPr>
                  <pic:blipFill rotWithShape="1">
                    <a:blip r:embed="rId56" cstate="screen">
                      <a:extLst>
                        <a:ext uri="{28A0092B-C50C-407E-A947-70E740481C1C}">
                          <a14:useLocalDpi xmlns:a14="http://schemas.microsoft.com/office/drawing/2010/main"/>
                        </a:ext>
                      </a:extLst>
                    </a:blip>
                    <a:srcRect b="65997"/>
                    <a:stretch/>
                  </pic:blipFill>
                  <pic:spPr bwMode="auto">
                    <a:xfrm>
                      <a:off x="0" y="0"/>
                      <a:ext cx="2950758" cy="164592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DD4CAD">
        <w:rPr>
          <w:noProof/>
        </w:rPr>
        <w:drawing>
          <wp:inline distT="0" distB="0" distL="0" distR="0" wp14:anchorId="0B86ABF6" wp14:editId="487FADF8">
            <wp:extent cx="2981397" cy="1737360"/>
            <wp:effectExtent l="0" t="0" r="9525" b="0"/>
            <wp:docPr id="7" name="Picture 3" descr="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3" descr="10_11"/>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38485" b="26584"/>
                    <a:stretch/>
                  </pic:blipFill>
                  <pic:spPr bwMode="auto">
                    <a:xfrm>
                      <a:off x="0" y="0"/>
                      <a:ext cx="2981397" cy="1737360"/>
                    </a:xfrm>
                    <a:prstGeom prst="rect">
                      <a:avLst/>
                    </a:prstGeom>
                    <a:noFill/>
                    <a:ln>
                      <a:noFill/>
                    </a:ln>
                    <a:extLst>
                      <a:ext uri="{53640926-AAD7-44D8-BBD7-CCE9431645EC}">
                        <a14:shadowObscured xmlns:a14="http://schemas.microsoft.com/office/drawing/2010/main"/>
                      </a:ext>
                    </a:extLst>
                  </pic:spPr>
                </pic:pic>
              </a:graphicData>
            </a:graphic>
          </wp:inline>
        </w:drawing>
      </w:r>
    </w:p>
    <w:p w14:paraId="3D1A86A2" w14:textId="77777777" w:rsidR="00811F74" w:rsidRDefault="00811F74" w:rsidP="00AE22FD">
      <w:pPr>
        <w:spacing w:line="360" w:lineRule="auto"/>
      </w:pPr>
    </w:p>
    <w:p w14:paraId="3DABBA3C" w14:textId="77777777" w:rsidR="00590F25" w:rsidRDefault="00590F25" w:rsidP="00AE22FD">
      <w:pPr>
        <w:spacing w:line="360" w:lineRule="auto"/>
      </w:pPr>
    </w:p>
    <w:p w14:paraId="00147148" w14:textId="77777777" w:rsidR="007C5C89" w:rsidRPr="00AB78A0" w:rsidRDefault="007C5C89" w:rsidP="00751A78">
      <w:pPr>
        <w:rPr>
          <w:b/>
          <w:i/>
          <w:sz w:val="28"/>
        </w:rPr>
      </w:pPr>
      <w:r w:rsidRPr="00AB78A0">
        <w:rPr>
          <w:b/>
          <w:i/>
          <w:sz w:val="28"/>
        </w:rPr>
        <w:t>Example</w:t>
      </w:r>
    </w:p>
    <w:p w14:paraId="2B4A96B2" w14:textId="77777777" w:rsidR="007C5C89" w:rsidRDefault="00724D2C" w:rsidP="00751A78">
      <w:r>
        <w:rPr>
          <w:noProof/>
        </w:rPr>
        <w:drawing>
          <wp:anchor distT="0" distB="0" distL="114300" distR="114300" simplePos="0" relativeHeight="251660288" behindDoc="0" locked="0" layoutInCell="1" allowOverlap="1" wp14:anchorId="6541E65F" wp14:editId="2C2FBE34">
            <wp:simplePos x="0" y="0"/>
            <wp:positionH relativeFrom="column">
              <wp:posOffset>3563620</wp:posOffset>
            </wp:positionH>
            <wp:positionV relativeFrom="paragraph">
              <wp:posOffset>458470</wp:posOffset>
            </wp:positionV>
            <wp:extent cx="2860160" cy="2743200"/>
            <wp:effectExtent l="0" t="0" r="0" b="0"/>
            <wp:wrapSquare wrapText="bothSides"/>
            <wp:docPr id="37890" name="Picture 3" descr="10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0" name="Picture 3" descr="10_10"/>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b="27188"/>
                    <a:stretch/>
                  </pic:blipFill>
                  <pic:spPr bwMode="auto">
                    <a:xfrm>
                      <a:off x="0" y="0"/>
                      <a:ext cx="2860160" cy="2743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C5C89">
        <w:t>Does the following series converge?</w:t>
      </w:r>
      <w:r w:rsidR="00B214BB">
        <w:t xml:space="preserve"> </w:t>
      </w:r>
      <w:r w:rsidR="00B214BB" w:rsidRPr="00B214BB">
        <w:rPr>
          <w:position w:val="-42"/>
        </w:rPr>
        <w:t xml:space="preserve"> </w:t>
      </w:r>
      <w:r w:rsidR="00057BCF" w:rsidRPr="00057BCF">
        <w:rPr>
          <w:position w:val="-52"/>
        </w:rPr>
        <w:object w:dxaOrig="900" w:dyaOrig="1160" w14:anchorId="3EA095C0">
          <v:shape id="_x0000_i1049" type="#_x0000_t75" style="width:45pt;height:57.6pt" o:ole="">
            <v:imagedata r:id="rId58" o:title=""/>
          </v:shape>
          <o:OLEObject Type="Embed" ProgID="Equation.DSMT4" ShapeID="_x0000_i1049" DrawAspect="Content" ObjectID="_1656849709" r:id="rId59"/>
        </w:object>
      </w:r>
    </w:p>
    <w:p w14:paraId="678405B4" w14:textId="77777777" w:rsidR="007C5C89" w:rsidRPr="00AB78A0" w:rsidRDefault="00B214BB" w:rsidP="0045307D">
      <w:pPr>
        <w:spacing w:line="360" w:lineRule="auto"/>
        <w:rPr>
          <w:b/>
          <w:i/>
          <w:color w:val="632423" w:themeColor="accent2" w:themeShade="80"/>
          <w:u w:val="single"/>
        </w:rPr>
      </w:pPr>
      <w:r w:rsidRPr="00AB78A0">
        <w:rPr>
          <w:b/>
          <w:i/>
          <w:color w:val="632423" w:themeColor="accent2" w:themeShade="80"/>
          <w:u w:val="single"/>
        </w:rPr>
        <w:t>Solution</w:t>
      </w:r>
    </w:p>
    <w:p w14:paraId="4EDBA61A" w14:textId="77777777" w:rsidR="00B214BB" w:rsidRDefault="00057BCF" w:rsidP="0045307D">
      <w:pPr>
        <w:spacing w:line="360" w:lineRule="auto"/>
        <w:ind w:left="360"/>
        <w:rPr>
          <w:position w:val="-42"/>
        </w:rPr>
      </w:pPr>
      <w:r w:rsidRPr="00057BCF">
        <w:rPr>
          <w:position w:val="-50"/>
        </w:rPr>
        <w:object w:dxaOrig="3879" w:dyaOrig="1120" w14:anchorId="319DBDD1">
          <v:shape id="_x0000_i1050" type="#_x0000_t75" style="width:195pt;height:56.4pt" o:ole="">
            <v:imagedata r:id="rId60" o:title=""/>
          </v:shape>
          <o:OLEObject Type="Embed" ProgID="Equation.DSMT4" ShapeID="_x0000_i1050" DrawAspect="Content" ObjectID="_1656849710" r:id="rId61"/>
        </w:object>
      </w:r>
    </w:p>
    <w:p w14:paraId="5B8019DF" w14:textId="77777777" w:rsidR="00751A78" w:rsidRDefault="00057BCF" w:rsidP="0045307D">
      <w:pPr>
        <w:spacing w:line="360" w:lineRule="auto"/>
        <w:ind w:left="360"/>
        <w:rPr>
          <w:position w:val="-42"/>
        </w:rPr>
      </w:pPr>
      <w:r w:rsidRPr="00057BCF">
        <w:rPr>
          <w:position w:val="-30"/>
        </w:rPr>
        <w:object w:dxaOrig="3440" w:dyaOrig="620" w14:anchorId="0B87D751">
          <v:shape id="_x0000_i1051" type="#_x0000_t75" style="width:171.6pt;height:30.6pt" o:ole="">
            <v:imagedata r:id="rId62" o:title=""/>
          </v:shape>
          <o:OLEObject Type="Embed" ProgID="Equation.DSMT4" ShapeID="_x0000_i1051" DrawAspect="Content" ObjectID="_1656849711" r:id="rId63"/>
        </w:object>
      </w:r>
    </w:p>
    <w:p w14:paraId="5C6D6577" w14:textId="77777777" w:rsidR="00751A78" w:rsidRDefault="00751A78" w:rsidP="0045307D">
      <w:pPr>
        <w:tabs>
          <w:tab w:val="left" w:pos="720"/>
        </w:tabs>
        <w:spacing w:line="360" w:lineRule="auto"/>
        <w:ind w:left="360"/>
        <w:rPr>
          <w:position w:val="-42"/>
        </w:rPr>
      </w:pPr>
      <w:r>
        <w:rPr>
          <w:position w:val="-42"/>
        </w:rPr>
        <w:tab/>
      </w:r>
      <w:r w:rsidR="00057BCF" w:rsidRPr="00057BCF">
        <w:rPr>
          <w:position w:val="-10"/>
        </w:rPr>
        <w:object w:dxaOrig="3180" w:dyaOrig="320" w14:anchorId="755BF07A">
          <v:shape id="_x0000_i1052" type="#_x0000_t75" style="width:159pt;height:15.6pt" o:ole="">
            <v:imagedata r:id="rId64" o:title=""/>
          </v:shape>
          <o:OLEObject Type="Embed" ProgID="Equation.DSMT4" ShapeID="_x0000_i1052" DrawAspect="Content" ObjectID="_1656849712" r:id="rId65"/>
        </w:object>
      </w:r>
    </w:p>
    <w:p w14:paraId="6BDA5DD2" w14:textId="77777777" w:rsidR="00A11D98" w:rsidRDefault="00751A78" w:rsidP="0045307D">
      <w:pPr>
        <w:tabs>
          <w:tab w:val="left" w:pos="720"/>
        </w:tabs>
        <w:spacing w:line="360" w:lineRule="auto"/>
        <w:ind w:left="360"/>
      </w:pPr>
      <w:r>
        <w:rPr>
          <w:position w:val="-42"/>
        </w:rPr>
        <w:tab/>
      </w:r>
      <w:r w:rsidR="00057BCF" w:rsidRPr="00057BCF">
        <w:rPr>
          <w:position w:val="-38"/>
        </w:rPr>
        <w:object w:dxaOrig="1719" w:dyaOrig="940" w14:anchorId="63255F0C">
          <v:shape id="_x0000_i1053" type="#_x0000_t75" style="width:86.4pt;height:47.4pt" o:ole="">
            <v:imagedata r:id="rId66" o:title=""/>
          </v:shape>
          <o:OLEObject Type="Embed" ProgID="Equation.DSMT4" ShapeID="_x0000_i1053" DrawAspect="Content" ObjectID="_1656849713" r:id="rId67"/>
        </w:object>
      </w:r>
    </w:p>
    <w:p w14:paraId="334E2817" w14:textId="77777777" w:rsidR="00751A78" w:rsidRDefault="00751A78" w:rsidP="0045307D">
      <w:pPr>
        <w:tabs>
          <w:tab w:val="left" w:pos="720"/>
        </w:tabs>
        <w:spacing w:line="360" w:lineRule="auto"/>
        <w:ind w:left="360"/>
      </w:pPr>
      <w:r>
        <w:tab/>
      </w:r>
      <w:r w:rsidR="0045307D" w:rsidRPr="00057BCF">
        <w:rPr>
          <w:position w:val="-30"/>
        </w:rPr>
        <w:object w:dxaOrig="1880" w:dyaOrig="720" w14:anchorId="2BBC2A66">
          <v:shape id="_x0000_i1054" type="#_x0000_t75" style="width:94.2pt;height:36.6pt" o:ole="">
            <v:imagedata r:id="rId68" o:title=""/>
          </v:shape>
          <o:OLEObject Type="Embed" ProgID="Equation.DSMT4" ShapeID="_x0000_i1054" DrawAspect="Content" ObjectID="_1656849714" r:id="rId69"/>
        </w:object>
      </w:r>
    </w:p>
    <w:p w14:paraId="5864DC49" w14:textId="77777777" w:rsidR="0045307D" w:rsidRDefault="0045307D" w:rsidP="0045307D">
      <w:pPr>
        <w:tabs>
          <w:tab w:val="left" w:pos="720"/>
        </w:tabs>
        <w:spacing w:line="360" w:lineRule="auto"/>
        <w:ind w:left="360"/>
      </w:pPr>
      <w:r>
        <w:rPr>
          <w:position w:val="-38"/>
        </w:rPr>
        <w:tab/>
      </w:r>
      <w:bookmarkStart w:id="0" w:name="MTBlankEqn"/>
      <w:r w:rsidRPr="0045307D">
        <w:rPr>
          <w:position w:val="-22"/>
        </w:rPr>
        <w:object w:dxaOrig="1280" w:dyaOrig="560" w14:anchorId="6CB35921">
          <v:shape id="_x0000_i1055" type="#_x0000_t75" style="width:63.6pt;height:27.6pt" o:ole="">
            <v:imagedata r:id="rId70" o:title=""/>
          </v:shape>
          <o:OLEObject Type="Embed" ProgID="Equation.DSMT4" ShapeID="_x0000_i1055" DrawAspect="Content" ObjectID="_1656849715" r:id="rId71"/>
        </w:object>
      </w:r>
      <w:bookmarkEnd w:id="0"/>
    </w:p>
    <w:p w14:paraId="3063C5DF" w14:textId="77777777" w:rsidR="0045307D" w:rsidRDefault="0045307D" w:rsidP="0045307D">
      <w:pPr>
        <w:tabs>
          <w:tab w:val="left" w:pos="720"/>
        </w:tabs>
        <w:spacing w:line="360" w:lineRule="auto"/>
        <w:ind w:left="360"/>
        <w:rPr>
          <w:position w:val="-38"/>
        </w:rPr>
      </w:pPr>
      <w:r>
        <w:rPr>
          <w:position w:val="-38"/>
        </w:rPr>
        <w:lastRenderedPageBreak/>
        <w:tab/>
      </w:r>
      <w:r w:rsidRPr="0045307D">
        <w:rPr>
          <w:position w:val="-10"/>
        </w:rPr>
        <w:object w:dxaOrig="520" w:dyaOrig="340" w14:anchorId="376F2B2B">
          <v:shape id="_x0000_i1056" type="#_x0000_t75" style="width:26.4pt;height:17.4pt" o:ole="">
            <v:imagedata r:id="rId72" o:title=""/>
          </v:shape>
          <o:OLEObject Type="Embed" ProgID="Equation.DSMT4" ShapeID="_x0000_i1056" DrawAspect="Content" ObjectID="_1656849716" r:id="rId73"/>
        </w:object>
      </w:r>
      <w:r>
        <w:rPr>
          <w:position w:val="-38"/>
        </w:rPr>
        <w:t xml:space="preserve"> </w:t>
      </w:r>
    </w:p>
    <w:p w14:paraId="7EAABE52" w14:textId="77777777" w:rsidR="001A57CD" w:rsidRDefault="001A57CD" w:rsidP="0045307D">
      <w:pPr>
        <w:tabs>
          <w:tab w:val="left" w:pos="720"/>
        </w:tabs>
        <w:spacing w:line="360" w:lineRule="auto"/>
        <w:ind w:left="360"/>
        <w:rPr>
          <w:position w:val="-38"/>
        </w:rPr>
      </w:pPr>
      <w:r>
        <w:rPr>
          <w:position w:val="-38"/>
        </w:rPr>
        <w:t>Thus</w:t>
      </w:r>
      <w:r w:rsidR="0045307D">
        <w:rPr>
          <w:position w:val="-38"/>
        </w:rPr>
        <w:t>,</w:t>
      </w:r>
      <w:r>
        <w:rPr>
          <w:position w:val="-38"/>
        </w:rPr>
        <w:t xml:space="preserve"> the partial sums are bounded from above by 2 and the series converges. </w:t>
      </w:r>
    </w:p>
    <w:p w14:paraId="77544679" w14:textId="77777777" w:rsidR="001A57CD" w:rsidRDefault="001A57CD" w:rsidP="00751A78">
      <w:pPr>
        <w:tabs>
          <w:tab w:val="left" w:pos="720"/>
        </w:tabs>
        <w:spacing w:line="276" w:lineRule="auto"/>
        <w:ind w:left="360"/>
      </w:pPr>
      <w:r>
        <w:rPr>
          <w:position w:val="-46"/>
        </w:rPr>
        <w:tab/>
      </w:r>
      <w:r w:rsidR="0045307D" w:rsidRPr="00057BCF">
        <w:rPr>
          <w:position w:val="-52"/>
        </w:rPr>
        <w:object w:dxaOrig="1500" w:dyaOrig="1160" w14:anchorId="3ED7E4EA">
          <v:shape id="_x0000_i1057" type="#_x0000_t75" style="width:75pt;height:57.6pt" o:ole="">
            <v:imagedata r:id="rId74" o:title=""/>
          </v:shape>
          <o:OLEObject Type="Embed" ProgID="Equation.DSMT4" ShapeID="_x0000_i1057" DrawAspect="Content" ObjectID="_1656849717" r:id="rId75"/>
        </w:object>
      </w:r>
    </w:p>
    <w:p w14:paraId="7720855E" w14:textId="77777777" w:rsidR="0045307D" w:rsidRDefault="0045307D" w:rsidP="0045307D">
      <w:pPr>
        <w:tabs>
          <w:tab w:val="left" w:pos="1440"/>
          <w:tab w:val="left" w:pos="1530"/>
        </w:tabs>
        <w:spacing w:line="276" w:lineRule="auto"/>
        <w:ind w:left="360"/>
      </w:pPr>
      <w:r>
        <w:tab/>
      </w:r>
      <w:r w:rsidRPr="0045307D">
        <w:rPr>
          <w:position w:val="-10"/>
        </w:rPr>
        <w:object w:dxaOrig="1140" w:dyaOrig="340" w14:anchorId="7B75CC1B">
          <v:shape id="_x0000_i1058" type="#_x0000_t75" style="width:57pt;height:17.4pt" o:ole="">
            <v:imagedata r:id="rId76" o:title=""/>
          </v:shape>
          <o:OLEObject Type="Embed" ProgID="Equation.DSMT4" ShapeID="_x0000_i1058" DrawAspect="Content" ObjectID="_1656849718" r:id="rId77"/>
        </w:object>
      </w:r>
      <w:r>
        <w:t xml:space="preserve"> </w:t>
      </w:r>
    </w:p>
    <w:p w14:paraId="35A95944" w14:textId="77777777" w:rsidR="0045307D" w:rsidRDefault="0045307D" w:rsidP="0045307D"/>
    <w:p w14:paraId="3CD251C2" w14:textId="77777777" w:rsidR="0045307D" w:rsidRDefault="0045307D" w:rsidP="0045307D"/>
    <w:p w14:paraId="6B9740F6" w14:textId="77777777" w:rsidR="0045307D" w:rsidRDefault="0045307D" w:rsidP="0045307D"/>
    <w:p w14:paraId="24A41421" w14:textId="77777777" w:rsidR="00C316AA" w:rsidRPr="00C316AA" w:rsidRDefault="00C316AA" w:rsidP="001D33C0">
      <w:pPr>
        <w:spacing w:line="480" w:lineRule="auto"/>
        <w:rPr>
          <w:b/>
          <w:i/>
          <w:sz w:val="36"/>
        </w:rPr>
      </w:pPr>
      <w:r w:rsidRPr="00C316AA">
        <w:rPr>
          <w:b/>
          <w:i/>
          <w:color w:val="0000CC"/>
          <w:sz w:val="32"/>
        </w:rPr>
        <w:t>p</w:t>
      </w:r>
      <w:r w:rsidRPr="00C316AA">
        <w:rPr>
          <w:b/>
          <w:color w:val="0000CC"/>
          <w:sz w:val="32"/>
        </w:rPr>
        <w:t>-</w:t>
      </w:r>
      <w:r w:rsidRPr="00C316AA">
        <w:rPr>
          <w:b/>
          <w:i/>
          <w:sz w:val="32"/>
        </w:rPr>
        <w:t>series</w:t>
      </w:r>
    </w:p>
    <w:p w14:paraId="45A50C15" w14:textId="77777777" w:rsidR="003A47E5" w:rsidRPr="00AB78A0" w:rsidRDefault="003A47E5" w:rsidP="003A47E5">
      <w:pPr>
        <w:rPr>
          <w:b/>
          <w:i/>
          <w:sz w:val="28"/>
        </w:rPr>
      </w:pPr>
      <w:r w:rsidRPr="00AB78A0">
        <w:rPr>
          <w:b/>
          <w:i/>
          <w:sz w:val="28"/>
        </w:rPr>
        <w:t>Example</w:t>
      </w:r>
    </w:p>
    <w:p w14:paraId="67CD5027" w14:textId="77777777" w:rsidR="00647422" w:rsidRDefault="003A47E5" w:rsidP="001D33C0">
      <w:pPr>
        <w:spacing w:line="360" w:lineRule="auto"/>
        <w:rPr>
          <w:position w:val="-52"/>
        </w:rPr>
      </w:pPr>
      <w:r>
        <w:t xml:space="preserve">Show that the </w:t>
      </w:r>
      <w:r w:rsidRPr="003A47E5">
        <w:rPr>
          <w:b/>
          <w:i/>
        </w:rPr>
        <w:t>p</w:t>
      </w:r>
      <w:r>
        <w:t>-</w:t>
      </w:r>
      <w:r w:rsidRPr="003A47E5">
        <w:rPr>
          <w:i/>
        </w:rPr>
        <w:t>series</w:t>
      </w:r>
      <w:r>
        <w:t xml:space="preserve"> </w:t>
      </w:r>
      <w:r w:rsidRPr="00B214BB">
        <w:rPr>
          <w:position w:val="-42"/>
        </w:rPr>
        <w:t xml:space="preserve"> </w:t>
      </w:r>
      <w:r w:rsidR="00057BCF" w:rsidRPr="00057BCF">
        <w:rPr>
          <w:position w:val="-52"/>
        </w:rPr>
        <w:object w:dxaOrig="4040" w:dyaOrig="1160" w14:anchorId="7124259C">
          <v:shape id="_x0000_i1059" type="#_x0000_t75" style="width:201.6pt;height:57.6pt" o:ole="">
            <v:imagedata r:id="rId78" o:title=""/>
          </v:shape>
          <o:OLEObject Type="Embed" ProgID="Equation.DSMT4" ShapeID="_x0000_i1059" DrawAspect="Content" ObjectID="_1656849719" r:id="rId79"/>
        </w:object>
      </w:r>
    </w:p>
    <w:p w14:paraId="4A88CFCB" w14:textId="77777777" w:rsidR="003A47E5" w:rsidRDefault="003A47E5" w:rsidP="00647422">
      <w:pPr>
        <w:spacing w:line="276" w:lineRule="auto"/>
      </w:pPr>
      <w:r>
        <w:t>(</w:t>
      </w:r>
      <w:r w:rsidRPr="003A47E5">
        <w:rPr>
          <w:i/>
        </w:rPr>
        <w:t>p</w:t>
      </w:r>
      <w:r>
        <w:t xml:space="preserve"> a real constant) converges if </w:t>
      </w:r>
      <w:r w:rsidRPr="003A47E5">
        <w:rPr>
          <w:i/>
        </w:rPr>
        <w:t>p</w:t>
      </w:r>
      <w:r>
        <w:t xml:space="preserve"> &gt; 1, and diverges if </w:t>
      </w:r>
      <w:r w:rsidRPr="003A47E5">
        <w:rPr>
          <w:i/>
        </w:rPr>
        <w:t>p</w:t>
      </w:r>
      <w:r>
        <w:t xml:space="preserve"> </w:t>
      </w:r>
      <w:r>
        <w:sym w:font="Symbol" w:char="F0A3"/>
      </w:r>
      <w:r>
        <w:t xml:space="preserve"> 1.</w:t>
      </w:r>
    </w:p>
    <w:p w14:paraId="7D988099" w14:textId="77777777" w:rsidR="003A47E5" w:rsidRPr="00AB78A0" w:rsidRDefault="003A47E5" w:rsidP="003A47E5">
      <w:pPr>
        <w:spacing w:before="120" w:after="120" w:line="276" w:lineRule="auto"/>
        <w:rPr>
          <w:b/>
          <w:i/>
          <w:color w:val="632423" w:themeColor="accent2" w:themeShade="80"/>
          <w:u w:val="single"/>
        </w:rPr>
      </w:pPr>
      <w:r w:rsidRPr="00AB78A0">
        <w:rPr>
          <w:b/>
          <w:i/>
          <w:color w:val="632423" w:themeColor="accent2" w:themeShade="80"/>
          <w:u w:val="single"/>
        </w:rPr>
        <w:t>Solution</w:t>
      </w:r>
    </w:p>
    <w:p w14:paraId="5E8A7653" w14:textId="77777777" w:rsidR="00A11D98" w:rsidRDefault="001D33C0" w:rsidP="001D33C0">
      <w:pPr>
        <w:spacing w:line="360" w:lineRule="auto"/>
        <w:ind w:left="360"/>
      </w:pPr>
      <w:r w:rsidRPr="00057BCF">
        <w:rPr>
          <w:position w:val="-38"/>
        </w:rPr>
        <w:object w:dxaOrig="3080" w:dyaOrig="940" w14:anchorId="12C3D0FA">
          <v:shape id="_x0000_i1060" type="#_x0000_t75" style="width:154.2pt;height:47.4pt" o:ole="">
            <v:imagedata r:id="rId80" o:title=""/>
          </v:shape>
          <o:OLEObject Type="Embed" ProgID="Equation.DSMT4" ShapeID="_x0000_i1060" DrawAspect="Content" ObjectID="_1656849720" r:id="rId81"/>
        </w:object>
      </w:r>
    </w:p>
    <w:p w14:paraId="00EA3B07" w14:textId="77777777" w:rsidR="00526C91" w:rsidRDefault="00526C91" w:rsidP="001D33C0">
      <w:pPr>
        <w:tabs>
          <w:tab w:val="left" w:pos="1530"/>
        </w:tabs>
        <w:spacing w:line="360" w:lineRule="auto"/>
        <w:ind w:left="360"/>
      </w:pPr>
      <w:r>
        <w:tab/>
      </w:r>
      <w:r w:rsidR="00057BCF" w:rsidRPr="00057BCF">
        <w:rPr>
          <w:position w:val="-28"/>
        </w:rPr>
        <w:object w:dxaOrig="2500" w:dyaOrig="620" w14:anchorId="7D34D1AC">
          <v:shape id="_x0000_i1061" type="#_x0000_t75" style="width:125.4pt;height:30.6pt" o:ole="">
            <v:imagedata r:id="rId82" o:title=""/>
          </v:shape>
          <o:OLEObject Type="Embed" ProgID="Equation.DSMT4" ShapeID="_x0000_i1061" DrawAspect="Content" ObjectID="_1656849721" r:id="rId83"/>
        </w:object>
      </w:r>
    </w:p>
    <w:p w14:paraId="34E72C19" w14:textId="77777777" w:rsidR="00526C91" w:rsidRDefault="00526C91" w:rsidP="001D33C0">
      <w:pPr>
        <w:tabs>
          <w:tab w:val="left" w:pos="1530"/>
          <w:tab w:val="left" w:pos="5040"/>
        </w:tabs>
        <w:spacing w:line="360" w:lineRule="auto"/>
        <w:ind w:left="360"/>
      </w:pPr>
      <w:r>
        <w:tab/>
      </w:r>
      <w:r w:rsidR="00057BCF" w:rsidRPr="00057BCF">
        <w:rPr>
          <w:position w:val="-30"/>
        </w:rPr>
        <w:object w:dxaOrig="2360" w:dyaOrig="720" w14:anchorId="6E5C9EEE">
          <v:shape id="_x0000_i1062" type="#_x0000_t75" style="width:117.6pt;height:36.6pt" o:ole="">
            <v:imagedata r:id="rId84" o:title=""/>
          </v:shape>
          <o:OLEObject Type="Embed" ProgID="Equation.DSMT4" ShapeID="_x0000_i1062" DrawAspect="Content" ObjectID="_1656849722" r:id="rId85"/>
        </w:object>
      </w:r>
      <w:r w:rsidR="00E31284">
        <w:tab/>
      </w:r>
      <w:r w:rsidR="00E31284" w:rsidRPr="00E31284">
        <w:rPr>
          <w:b/>
          <w:i/>
          <w:color w:val="4F6228" w:themeColor="accent3" w:themeShade="80"/>
          <w:sz w:val="22"/>
        </w:rPr>
        <w:t>p</w:t>
      </w:r>
      <w:r w:rsidR="00E31284" w:rsidRPr="00E31284">
        <w:rPr>
          <w:b/>
          <w:color w:val="4F6228" w:themeColor="accent3" w:themeShade="80"/>
          <w:sz w:val="22"/>
        </w:rPr>
        <w:t xml:space="preserve"> &gt; 1</w:t>
      </w:r>
    </w:p>
    <w:p w14:paraId="23938989" w14:textId="77777777" w:rsidR="00526C91" w:rsidRDefault="00526C91" w:rsidP="001D33C0">
      <w:pPr>
        <w:tabs>
          <w:tab w:val="left" w:pos="1530"/>
        </w:tabs>
        <w:spacing w:line="360" w:lineRule="auto"/>
        <w:ind w:left="360"/>
      </w:pPr>
      <w:r>
        <w:tab/>
      </w:r>
      <w:r w:rsidR="00057BCF" w:rsidRPr="00057BCF">
        <w:rPr>
          <w:position w:val="-26"/>
        </w:rPr>
        <w:object w:dxaOrig="1400" w:dyaOrig="580" w14:anchorId="7249FC94">
          <v:shape id="_x0000_i1063" type="#_x0000_t75" style="width:69.6pt;height:29.4pt" o:ole="">
            <v:imagedata r:id="rId86" o:title=""/>
          </v:shape>
          <o:OLEObject Type="Embed" ProgID="Equation.DSMT4" ShapeID="_x0000_i1063" DrawAspect="Content" ObjectID="_1656849723" r:id="rId87"/>
        </w:object>
      </w:r>
    </w:p>
    <w:p w14:paraId="6E101290" w14:textId="77777777" w:rsidR="00526C91" w:rsidRDefault="00526C91" w:rsidP="00E70C97">
      <w:pPr>
        <w:tabs>
          <w:tab w:val="left" w:pos="1530"/>
        </w:tabs>
        <w:spacing w:after="120" w:line="276" w:lineRule="auto"/>
        <w:ind w:left="360"/>
      </w:pPr>
      <w:r>
        <w:tab/>
      </w:r>
      <w:r w:rsidR="00057BCF" w:rsidRPr="00057BCF">
        <w:rPr>
          <w:position w:val="-30"/>
        </w:rPr>
        <w:object w:dxaOrig="820" w:dyaOrig="620" w14:anchorId="1B6BBE2B">
          <v:shape id="_x0000_i1064" type="#_x0000_t75" style="width:41.4pt;height:30.6pt" o:ole="">
            <v:imagedata r:id="rId88" o:title=""/>
          </v:shape>
          <o:OLEObject Type="Embed" ProgID="Equation.DSMT4" ShapeID="_x0000_i1064" DrawAspect="Content" ObjectID="_1656849724" r:id="rId89"/>
        </w:object>
      </w:r>
    </w:p>
    <w:p w14:paraId="79A512EF" w14:textId="77777777" w:rsidR="00E70C97" w:rsidRDefault="00E70C97" w:rsidP="00E70C97">
      <w:pPr>
        <w:tabs>
          <w:tab w:val="left" w:pos="1530"/>
        </w:tabs>
        <w:spacing w:after="100" w:afterAutospacing="1" w:line="276" w:lineRule="auto"/>
        <w:ind w:left="360"/>
      </w:pPr>
      <w:r>
        <w:t xml:space="preserve">The series </w:t>
      </w:r>
      <w:r w:rsidRPr="001D33C0">
        <w:rPr>
          <w:b/>
          <w:i/>
          <w:color w:val="4F6228" w:themeColor="accent3" w:themeShade="80"/>
        </w:rPr>
        <w:t>converges</w:t>
      </w:r>
      <w:r w:rsidRPr="001D33C0">
        <w:rPr>
          <w:color w:val="4F6228" w:themeColor="accent3" w:themeShade="80"/>
        </w:rPr>
        <w:t xml:space="preserve"> </w:t>
      </w:r>
      <w:r>
        <w:t xml:space="preserve">when </w:t>
      </w:r>
      <w:r w:rsidRPr="003A47E5">
        <w:rPr>
          <w:i/>
        </w:rPr>
        <w:t>p</w:t>
      </w:r>
      <w:r>
        <w:t xml:space="preserve"> &gt; 1.</w:t>
      </w:r>
    </w:p>
    <w:p w14:paraId="4CD463B8" w14:textId="77777777" w:rsidR="001D33C0" w:rsidRDefault="00E70C97" w:rsidP="001D33C0">
      <w:pPr>
        <w:tabs>
          <w:tab w:val="left" w:pos="1530"/>
          <w:tab w:val="left" w:pos="5760"/>
        </w:tabs>
        <w:spacing w:line="360" w:lineRule="auto"/>
        <w:ind w:left="360"/>
      </w:pPr>
      <w:r>
        <w:t xml:space="preserve">if </w:t>
      </w:r>
      <w:r w:rsidRPr="003A47E5">
        <w:rPr>
          <w:i/>
        </w:rPr>
        <w:t>p</w:t>
      </w:r>
      <w:r>
        <w:t xml:space="preserve"> </w:t>
      </w:r>
      <w:r>
        <w:sym w:font="Symbol" w:char="F0A3"/>
      </w:r>
      <w:r>
        <w:t xml:space="preserve"> 1 </w:t>
      </w:r>
    </w:p>
    <w:p w14:paraId="0B025E4B" w14:textId="77777777" w:rsidR="001D33C0" w:rsidRDefault="001D33C0" w:rsidP="001D33C0">
      <w:pPr>
        <w:spacing w:line="360" w:lineRule="auto"/>
        <w:ind w:left="720"/>
      </w:pPr>
      <w:r w:rsidRPr="00057BCF">
        <w:rPr>
          <w:position w:val="-38"/>
        </w:rPr>
        <w:object w:dxaOrig="3620" w:dyaOrig="940" w14:anchorId="0F6B299A">
          <v:shape id="_x0000_i1065" type="#_x0000_t75" style="width:182.4pt;height:47.4pt" o:ole="">
            <v:imagedata r:id="rId90" o:title=""/>
          </v:shape>
          <o:OLEObject Type="Embed" ProgID="Equation.DSMT4" ShapeID="_x0000_i1065" DrawAspect="Content" ObjectID="_1656849725" r:id="rId91"/>
        </w:object>
      </w:r>
    </w:p>
    <w:p w14:paraId="74E80B8E" w14:textId="77777777" w:rsidR="001D33C0" w:rsidRDefault="001D33C0" w:rsidP="001D33C0">
      <w:pPr>
        <w:tabs>
          <w:tab w:val="left" w:pos="1890"/>
        </w:tabs>
        <w:spacing w:line="360" w:lineRule="auto"/>
        <w:ind w:left="720"/>
      </w:pPr>
      <w:r>
        <w:tab/>
      </w:r>
      <w:r w:rsidRPr="001D33C0">
        <w:rPr>
          <w:position w:val="-10"/>
        </w:rPr>
        <w:object w:dxaOrig="580" w:dyaOrig="340" w14:anchorId="1D27B258">
          <v:shape id="_x0000_i1066" type="#_x0000_t75" style="width:29.4pt;height:17.4pt" o:ole="">
            <v:imagedata r:id="rId92" o:title=""/>
          </v:shape>
          <o:OLEObject Type="Embed" ProgID="Equation.DSMT4" ShapeID="_x0000_i1066" DrawAspect="Content" ObjectID="_1656849726" r:id="rId93"/>
        </w:object>
      </w:r>
      <w:r>
        <w:t xml:space="preserve"> </w:t>
      </w:r>
    </w:p>
    <w:p w14:paraId="05103C27" w14:textId="77777777" w:rsidR="00807CB7" w:rsidRDefault="00807CB7" w:rsidP="001D33C0">
      <w:pPr>
        <w:ind w:left="720"/>
      </w:pPr>
      <w:r>
        <w:t xml:space="preserve">The series </w:t>
      </w:r>
      <w:r w:rsidRPr="001D33C0">
        <w:rPr>
          <w:b/>
          <w:i/>
          <w:color w:val="4F6228" w:themeColor="accent3" w:themeShade="80"/>
        </w:rPr>
        <w:t>diverges</w:t>
      </w:r>
      <w:r>
        <w:t>.</w:t>
      </w:r>
    </w:p>
    <w:p w14:paraId="5AE0577E" w14:textId="77777777" w:rsidR="001D33C0" w:rsidRPr="001D33C0" w:rsidRDefault="001D33C0" w:rsidP="00C316AA">
      <w:pPr>
        <w:rPr>
          <w:sz w:val="12"/>
        </w:rPr>
      </w:pPr>
      <w:r w:rsidRPr="001D33C0">
        <w:rPr>
          <w:sz w:val="12"/>
        </w:rPr>
        <w:br w:type="page"/>
      </w:r>
    </w:p>
    <w:p w14:paraId="6B8966DF" w14:textId="77777777" w:rsidR="00A14C00" w:rsidRPr="00955278" w:rsidRDefault="00A14C00" w:rsidP="00A14C00">
      <w:pPr>
        <w:rPr>
          <w:b/>
          <w:i/>
          <w:sz w:val="28"/>
        </w:rPr>
      </w:pPr>
      <w:r w:rsidRPr="00955278">
        <w:rPr>
          <w:b/>
          <w:i/>
          <w:sz w:val="28"/>
        </w:rPr>
        <w:lastRenderedPageBreak/>
        <w:t>Example</w:t>
      </w:r>
    </w:p>
    <w:p w14:paraId="113C5AA5" w14:textId="77777777" w:rsidR="00A14C00" w:rsidRDefault="00A14C00" w:rsidP="00A14C00">
      <w:pPr>
        <w:rPr>
          <w:position w:val="-52"/>
        </w:rPr>
      </w:pPr>
      <w:r>
        <w:t>Does the following series converge</w:t>
      </w:r>
      <w:r w:rsidRPr="003A47E5">
        <w:rPr>
          <w:position w:val="-52"/>
        </w:rPr>
        <w:t xml:space="preserve"> </w:t>
      </w:r>
      <w:r>
        <w:rPr>
          <w:position w:val="-52"/>
        </w:rPr>
        <w:t xml:space="preserve"> </w:t>
      </w:r>
      <w:r w:rsidR="00057BCF">
        <w:rPr>
          <w:position w:val="-52"/>
        </w:rPr>
        <w:object w:dxaOrig="1219" w:dyaOrig="1160" w14:anchorId="16F192B1">
          <v:shape id="_x0000_i1067" type="#_x0000_t75" style="width:60.6pt;height:57.6pt" o:ole="">
            <v:imagedata r:id="rId94" o:title=""/>
          </v:shape>
          <o:OLEObject Type="Embed" ProgID="Equation.DSMT4" ShapeID="_x0000_i1067" DrawAspect="Content" ObjectID="_1656849727" r:id="rId95"/>
        </w:object>
      </w:r>
    </w:p>
    <w:p w14:paraId="536E397E" w14:textId="77777777" w:rsidR="00A14C00" w:rsidRPr="00955278" w:rsidRDefault="00A14C00" w:rsidP="00A14C00">
      <w:pPr>
        <w:spacing w:after="120" w:line="276" w:lineRule="auto"/>
        <w:rPr>
          <w:b/>
          <w:i/>
          <w:color w:val="632423" w:themeColor="accent2" w:themeShade="80"/>
          <w:u w:val="single"/>
        </w:rPr>
      </w:pPr>
      <w:r w:rsidRPr="00955278">
        <w:rPr>
          <w:b/>
          <w:i/>
          <w:color w:val="632423" w:themeColor="accent2" w:themeShade="80"/>
          <w:u w:val="single"/>
        </w:rPr>
        <w:t>Solution</w:t>
      </w:r>
    </w:p>
    <w:p w14:paraId="46A0708A" w14:textId="77777777" w:rsidR="00F35F9E" w:rsidRDefault="00057BCF" w:rsidP="00C751B9">
      <w:pPr>
        <w:spacing w:line="360" w:lineRule="auto"/>
        <w:ind w:left="360"/>
      </w:pPr>
      <w:r w:rsidRPr="00057BCF">
        <w:rPr>
          <w:position w:val="-38"/>
        </w:rPr>
        <w:object w:dxaOrig="5400" w:dyaOrig="940" w14:anchorId="4C955708">
          <v:shape id="_x0000_i1068" type="#_x0000_t75" style="width:270pt;height:47.4pt" o:ole="">
            <v:imagedata r:id="rId96" o:title=""/>
          </v:shape>
          <o:OLEObject Type="Embed" ProgID="Equation.DSMT4" ShapeID="_x0000_i1068" DrawAspect="Content" ObjectID="_1656849728" r:id="rId97"/>
        </w:object>
      </w:r>
    </w:p>
    <w:p w14:paraId="140A28D7" w14:textId="77777777" w:rsidR="005F32D9" w:rsidRDefault="005F32D9" w:rsidP="00C751B9">
      <w:pPr>
        <w:tabs>
          <w:tab w:val="left" w:pos="3780"/>
        </w:tabs>
        <w:spacing w:line="360" w:lineRule="auto"/>
        <w:ind w:left="360"/>
      </w:pPr>
      <w:r>
        <w:tab/>
      </w:r>
      <w:r w:rsidR="00057BCF" w:rsidRPr="00057BCF">
        <w:rPr>
          <w:position w:val="-28"/>
        </w:rPr>
        <w:object w:dxaOrig="2659" w:dyaOrig="540" w14:anchorId="1838B9BB">
          <v:shape id="_x0000_i1069" type="#_x0000_t75" style="width:132pt;height:27pt" o:ole="">
            <v:imagedata r:id="rId98" o:title=""/>
          </v:shape>
          <o:OLEObject Type="Embed" ProgID="Equation.DSMT4" ShapeID="_x0000_i1069" DrawAspect="Content" ObjectID="_1656849729" r:id="rId99"/>
        </w:object>
      </w:r>
    </w:p>
    <w:p w14:paraId="64CD7740" w14:textId="77777777" w:rsidR="005F32D9" w:rsidRDefault="005F32D9" w:rsidP="00C751B9">
      <w:pPr>
        <w:tabs>
          <w:tab w:val="left" w:pos="3780"/>
        </w:tabs>
        <w:spacing w:line="360" w:lineRule="auto"/>
        <w:ind w:left="360"/>
      </w:pPr>
      <w:r>
        <w:tab/>
      </w:r>
      <w:r w:rsidR="00057BCF" w:rsidRPr="00057BCF">
        <w:rPr>
          <w:position w:val="-20"/>
        </w:rPr>
        <w:object w:dxaOrig="880" w:dyaOrig="520" w14:anchorId="5339FD05">
          <v:shape id="_x0000_i1070" type="#_x0000_t75" style="width:44.4pt;height:26.4pt" o:ole="">
            <v:imagedata r:id="rId100" o:title=""/>
          </v:shape>
          <o:OLEObject Type="Embed" ProgID="Equation.DSMT4" ShapeID="_x0000_i1070" DrawAspect="Content" ObjectID="_1656849730" r:id="rId101"/>
        </w:object>
      </w:r>
    </w:p>
    <w:p w14:paraId="3964C677" w14:textId="77777777" w:rsidR="005F32D9" w:rsidRDefault="005F32D9" w:rsidP="00C751B9">
      <w:pPr>
        <w:tabs>
          <w:tab w:val="left" w:pos="3780"/>
        </w:tabs>
        <w:spacing w:after="120" w:line="360" w:lineRule="auto"/>
        <w:ind w:left="360"/>
      </w:pPr>
      <w:r>
        <w:tab/>
      </w:r>
      <w:r w:rsidR="00C751B9" w:rsidRPr="00057BCF">
        <w:rPr>
          <w:position w:val="-26"/>
        </w:rPr>
        <w:object w:dxaOrig="620" w:dyaOrig="580" w14:anchorId="72AC8A98">
          <v:shape id="_x0000_i1071" type="#_x0000_t75" style="width:31.2pt;height:29.4pt" o:ole="">
            <v:imagedata r:id="rId102" o:title=""/>
          </v:shape>
          <o:OLEObject Type="Embed" ProgID="Equation.DSMT4" ShapeID="_x0000_i1071" DrawAspect="Content" ObjectID="_1656849731" r:id="rId103"/>
        </w:object>
      </w:r>
    </w:p>
    <w:p w14:paraId="6A1E9281" w14:textId="77777777" w:rsidR="005F32D9" w:rsidRDefault="005F32D9" w:rsidP="005F32D9">
      <w:pPr>
        <w:tabs>
          <w:tab w:val="left" w:pos="3780"/>
        </w:tabs>
        <w:ind w:left="360"/>
      </w:pPr>
      <w:r>
        <w:t xml:space="preserve">The series </w:t>
      </w:r>
      <w:r w:rsidRPr="00C751B9">
        <w:rPr>
          <w:b/>
          <w:i/>
          <w:color w:val="4F6228" w:themeColor="accent3" w:themeShade="80"/>
        </w:rPr>
        <w:t>converges</w:t>
      </w:r>
      <w:r>
        <w:t>, but we do not know the value of its sum</w:t>
      </w:r>
    </w:p>
    <w:p w14:paraId="31E73F72" w14:textId="77777777" w:rsidR="00C316AA" w:rsidRPr="00C316AA" w:rsidRDefault="00C316AA" w:rsidP="00C316AA">
      <w:pPr>
        <w:rPr>
          <w:sz w:val="12"/>
        </w:rPr>
      </w:pPr>
      <w:r w:rsidRPr="00C316AA">
        <w:rPr>
          <w:sz w:val="12"/>
        </w:rPr>
        <w:br w:type="page"/>
      </w:r>
    </w:p>
    <w:p w14:paraId="0F79D76D" w14:textId="77777777" w:rsidR="00E1543A" w:rsidRPr="00955278" w:rsidRDefault="00A26CA6" w:rsidP="00955278">
      <w:pPr>
        <w:spacing w:line="360" w:lineRule="auto"/>
        <w:rPr>
          <w:b/>
          <w:sz w:val="28"/>
        </w:rPr>
      </w:pPr>
      <w:r w:rsidRPr="00955278">
        <w:rPr>
          <w:b/>
          <w:sz w:val="28"/>
        </w:rPr>
        <w:lastRenderedPageBreak/>
        <w:t>Bounds for the Remainder in the Integral Test</w:t>
      </w:r>
    </w:p>
    <w:p w14:paraId="504A305C" w14:textId="77777777" w:rsidR="00A26CA6" w:rsidRDefault="00A26CA6" w:rsidP="00AD57E6">
      <w:pPr>
        <w:spacing w:line="276" w:lineRule="auto"/>
      </w:pPr>
      <w:r>
        <w:t xml:space="preserve">Suppose </w:t>
      </w:r>
      <w:r w:rsidR="00057BCF" w:rsidRPr="00057BCF">
        <w:rPr>
          <w:position w:val="-20"/>
        </w:rPr>
        <w:object w:dxaOrig="560" w:dyaOrig="520" w14:anchorId="604DEAFE">
          <v:shape id="_x0000_i1072" type="#_x0000_t75" style="width:27.6pt;height:26.4pt" o:ole="">
            <v:imagedata r:id="rId104" o:title=""/>
          </v:shape>
          <o:OLEObject Type="Embed" ProgID="Equation.DSMT4" ShapeID="_x0000_i1072" DrawAspect="Content" ObjectID="_1656849732" r:id="rId105"/>
        </w:object>
      </w:r>
      <w:r>
        <w:t xml:space="preserve"> is a sequence of positive terms with </w:t>
      </w:r>
      <w:r w:rsidR="00057BCF" w:rsidRPr="00057BCF">
        <w:rPr>
          <w:position w:val="-18"/>
        </w:rPr>
        <w:object w:dxaOrig="1140" w:dyaOrig="440" w14:anchorId="283D0331">
          <v:shape id="_x0000_i1073" type="#_x0000_t75" style="width:57pt;height:21pt" o:ole="">
            <v:imagedata r:id="rId106" o:title=""/>
          </v:shape>
          <o:OLEObject Type="Embed" ProgID="Equation.DSMT4" ShapeID="_x0000_i1073" DrawAspect="Content" ObjectID="_1656849733" r:id="rId107"/>
        </w:object>
      </w:r>
      <w:r>
        <w:t xml:space="preserve">, where </w:t>
      </w:r>
      <w:r w:rsidR="00057BCF" w:rsidRPr="00057BCF">
        <w:rPr>
          <w:position w:val="-10"/>
        </w:rPr>
        <w:object w:dxaOrig="240" w:dyaOrig="320" w14:anchorId="47B03E60">
          <v:shape id="_x0000_i1074" type="#_x0000_t75" style="width:12pt;height:15.6pt" o:ole="">
            <v:imagedata r:id="rId108" o:title=""/>
          </v:shape>
          <o:OLEObject Type="Embed" ProgID="Equation.DSMT4" ShapeID="_x0000_i1074" DrawAspect="Content" ObjectID="_1656849734" r:id="rId109"/>
        </w:object>
      </w:r>
      <w:r>
        <w:t xml:space="preserve"> is a continuous positive decreasing function of </w:t>
      </w:r>
      <w:r w:rsidRPr="00A26CA6">
        <w:rPr>
          <w:i/>
        </w:rPr>
        <w:t>x</w:t>
      </w:r>
      <w:r>
        <w:t xml:space="preserve"> for all </w:t>
      </w:r>
      <w:r w:rsidRPr="00A26CA6">
        <w:rPr>
          <w:i/>
        </w:rPr>
        <w:t>x</w:t>
      </w:r>
      <w:r>
        <w:t xml:space="preserve"> </w:t>
      </w:r>
      <w:r>
        <w:sym w:font="Symbol" w:char="F0B3"/>
      </w:r>
      <w:r>
        <w:t xml:space="preserve"> </w:t>
      </w:r>
      <w:r w:rsidRPr="00A26CA6">
        <w:rPr>
          <w:i/>
        </w:rPr>
        <w:t>n</w:t>
      </w:r>
      <w:r>
        <w:t xml:space="preserve">, and that </w:t>
      </w:r>
      <w:r w:rsidR="00057BCF" w:rsidRPr="00057BCF">
        <w:rPr>
          <w:position w:val="-18"/>
        </w:rPr>
        <w:object w:dxaOrig="740" w:dyaOrig="480" w14:anchorId="4F55BEF8">
          <v:shape id="_x0000_i1075" type="#_x0000_t75" style="width:36.6pt;height:24pt" o:ole="">
            <v:imagedata r:id="rId110" o:title=""/>
          </v:shape>
          <o:OLEObject Type="Embed" ProgID="Equation.DSMT4" ShapeID="_x0000_i1075" DrawAspect="Content" ObjectID="_1656849735" r:id="rId111"/>
        </w:object>
      </w:r>
      <w:r>
        <w:t xml:space="preserve"> converges to </w:t>
      </w:r>
      <w:r w:rsidRPr="00A26CA6">
        <w:rPr>
          <w:i/>
        </w:rPr>
        <w:t>S</w:t>
      </w:r>
      <w:r>
        <w:t xml:space="preserve">. Then the remainder </w:t>
      </w:r>
      <w:r w:rsidR="00057BCF" w:rsidRPr="00057BCF">
        <w:rPr>
          <w:position w:val="-18"/>
        </w:rPr>
        <w:object w:dxaOrig="1260" w:dyaOrig="420" w14:anchorId="278BFE9F">
          <v:shape id="_x0000_i1076" type="#_x0000_t75" style="width:63pt;height:21pt" o:ole="">
            <v:imagedata r:id="rId112" o:title=""/>
          </v:shape>
          <o:OLEObject Type="Embed" ProgID="Equation.DSMT4" ShapeID="_x0000_i1076" DrawAspect="Content" ObjectID="_1656849736" r:id="rId113"/>
        </w:object>
      </w:r>
      <w:r>
        <w:t xml:space="preserve"> satisfies the inequalities</w:t>
      </w:r>
    </w:p>
    <w:p w14:paraId="492E295D" w14:textId="77777777" w:rsidR="00A26CA6" w:rsidRDefault="00057BCF" w:rsidP="006B77C6">
      <w:pPr>
        <w:spacing w:line="276" w:lineRule="auto"/>
        <w:jc w:val="center"/>
      </w:pPr>
      <w:r w:rsidRPr="00057BCF">
        <w:rPr>
          <w:position w:val="-38"/>
        </w:rPr>
        <w:object w:dxaOrig="3600" w:dyaOrig="940" w14:anchorId="40B3DB06">
          <v:shape id="_x0000_i1077" type="#_x0000_t75" style="width:180pt;height:47.4pt" o:ole="">
            <v:imagedata r:id="rId114" o:title=""/>
          </v:shape>
          <o:OLEObject Type="Embed" ProgID="Equation.DSMT4" ShapeID="_x0000_i1077" DrawAspect="Content" ObjectID="_1656849737" r:id="rId115"/>
        </w:object>
      </w:r>
    </w:p>
    <w:p w14:paraId="0AF5BCDD" w14:textId="77777777" w:rsidR="00DD4CAD" w:rsidRDefault="00DD4CAD" w:rsidP="00AD57E6">
      <w:pPr>
        <w:spacing w:line="276" w:lineRule="auto"/>
      </w:pPr>
    </w:p>
    <w:p w14:paraId="105B293A" w14:textId="77777777" w:rsidR="0020099D" w:rsidRDefault="0020099D" w:rsidP="00AD57E6">
      <w:pPr>
        <w:spacing w:line="276" w:lineRule="auto"/>
      </w:pPr>
    </w:p>
    <w:p w14:paraId="14495FBA" w14:textId="77777777" w:rsidR="00D23EFB" w:rsidRPr="00955278" w:rsidRDefault="00D23EFB" w:rsidP="00F04127">
      <w:pPr>
        <w:spacing w:after="120"/>
        <w:rPr>
          <w:b/>
          <w:i/>
          <w:sz w:val="28"/>
        </w:rPr>
      </w:pPr>
      <w:r w:rsidRPr="00955278">
        <w:rPr>
          <w:b/>
          <w:i/>
          <w:sz w:val="28"/>
        </w:rPr>
        <w:t>Example</w:t>
      </w:r>
    </w:p>
    <w:p w14:paraId="5DEA2B40" w14:textId="77777777" w:rsidR="00D23EFB" w:rsidRPr="00D23EFB" w:rsidRDefault="00D23EFB" w:rsidP="008741E5">
      <w:r>
        <w:t xml:space="preserve">Estimate the sum of the series </w:t>
      </w:r>
      <w:r w:rsidR="00057BCF" w:rsidRPr="00057BCF">
        <w:rPr>
          <w:position w:val="-30"/>
        </w:rPr>
        <w:object w:dxaOrig="880" w:dyaOrig="700" w14:anchorId="4EE65709">
          <v:shape id="_x0000_i1078" type="#_x0000_t75" style="width:44.4pt;height:35.4pt" o:ole="">
            <v:imagedata r:id="rId116" o:title=""/>
          </v:shape>
          <o:OLEObject Type="Embed" ProgID="Equation.DSMT4" ShapeID="_x0000_i1078" DrawAspect="Content" ObjectID="_1656849738" r:id="rId117"/>
        </w:object>
      </w:r>
      <w:r>
        <w:rPr>
          <w:position w:val="-52"/>
        </w:rPr>
        <w:t xml:space="preserve"> </w:t>
      </w:r>
      <w:r w:rsidRPr="00D23EFB">
        <w:t xml:space="preserve">with </w:t>
      </w:r>
      <w:r w:rsidRPr="00D23EFB">
        <w:rPr>
          <w:i/>
        </w:rPr>
        <w:t>n</w:t>
      </w:r>
      <w:r w:rsidRPr="00D23EFB">
        <w:t xml:space="preserve"> = 10</w:t>
      </w:r>
    </w:p>
    <w:p w14:paraId="7B8A176E" w14:textId="77777777" w:rsidR="00D23EFB" w:rsidRPr="00955278" w:rsidRDefault="00D23EFB" w:rsidP="00D23EFB">
      <w:pPr>
        <w:spacing w:after="120" w:line="276" w:lineRule="auto"/>
        <w:rPr>
          <w:b/>
          <w:i/>
          <w:color w:val="632423" w:themeColor="accent2" w:themeShade="80"/>
          <w:u w:val="single"/>
        </w:rPr>
      </w:pPr>
      <w:r w:rsidRPr="00955278">
        <w:rPr>
          <w:b/>
          <w:i/>
          <w:color w:val="632423" w:themeColor="accent2" w:themeShade="80"/>
          <w:u w:val="single"/>
        </w:rPr>
        <w:t>Solution</w:t>
      </w:r>
    </w:p>
    <w:p w14:paraId="7BB1C75A" w14:textId="77777777" w:rsidR="00D23EFB" w:rsidRDefault="00B569EB" w:rsidP="000575A3">
      <w:pPr>
        <w:spacing w:line="360" w:lineRule="auto"/>
        <w:ind w:left="360"/>
      </w:pPr>
      <w:r w:rsidRPr="00B569EB">
        <w:rPr>
          <w:position w:val="-38"/>
        </w:rPr>
        <w:object w:dxaOrig="2700" w:dyaOrig="940" w14:anchorId="75A5D6A6">
          <v:shape id="_x0000_i1079" type="#_x0000_t75" style="width:133.8pt;height:47.4pt" o:ole="">
            <v:imagedata r:id="rId118" o:title=""/>
          </v:shape>
          <o:OLEObject Type="Embed" ProgID="Equation.DSMT4" ShapeID="_x0000_i1079" DrawAspect="Content" ObjectID="_1656849739" r:id="rId119"/>
        </w:object>
      </w:r>
    </w:p>
    <w:p w14:paraId="6E39B337" w14:textId="77777777" w:rsidR="00F04127" w:rsidRDefault="00F04127" w:rsidP="000575A3">
      <w:pPr>
        <w:tabs>
          <w:tab w:val="left" w:pos="1440"/>
        </w:tabs>
        <w:spacing w:line="360" w:lineRule="auto"/>
        <w:ind w:left="360"/>
      </w:pPr>
      <w:r>
        <w:tab/>
      </w:r>
      <w:r w:rsidR="00057BCF" w:rsidRPr="00057BCF">
        <w:rPr>
          <w:position w:val="-28"/>
        </w:rPr>
        <w:object w:dxaOrig="1700" w:dyaOrig="620" w14:anchorId="76288B19">
          <v:shape id="_x0000_i1080" type="#_x0000_t75" style="width:84.6pt;height:30.6pt" o:ole="">
            <v:imagedata r:id="rId120" o:title=""/>
          </v:shape>
          <o:OLEObject Type="Embed" ProgID="Equation.DSMT4" ShapeID="_x0000_i1080" DrawAspect="Content" ObjectID="_1656849740" r:id="rId121"/>
        </w:object>
      </w:r>
    </w:p>
    <w:p w14:paraId="369D37FF" w14:textId="77777777" w:rsidR="00F04127" w:rsidRDefault="00F04127" w:rsidP="00883F7F">
      <w:pPr>
        <w:tabs>
          <w:tab w:val="left" w:pos="1440"/>
        </w:tabs>
        <w:spacing w:after="120" w:line="276" w:lineRule="auto"/>
        <w:ind w:left="360"/>
      </w:pPr>
      <w:r>
        <w:tab/>
      </w:r>
      <w:r w:rsidR="00057BCF" w:rsidRPr="00057BCF">
        <w:rPr>
          <w:position w:val="-26"/>
        </w:rPr>
        <w:object w:dxaOrig="480" w:dyaOrig="580" w14:anchorId="0C6D3466">
          <v:shape id="_x0000_i1081" type="#_x0000_t75" style="width:24pt;height:29.4pt" o:ole="">
            <v:imagedata r:id="rId122" o:title=""/>
          </v:shape>
          <o:OLEObject Type="Embed" ProgID="Equation.DSMT4" ShapeID="_x0000_i1081" DrawAspect="Content" ObjectID="_1656849741" r:id="rId123"/>
        </w:object>
      </w:r>
    </w:p>
    <w:p w14:paraId="487A0495" w14:textId="77777777" w:rsidR="00883F7F" w:rsidRDefault="00057BCF" w:rsidP="00C22162">
      <w:pPr>
        <w:tabs>
          <w:tab w:val="left" w:pos="1440"/>
        </w:tabs>
        <w:spacing w:line="360" w:lineRule="auto"/>
        <w:ind w:left="360"/>
      </w:pPr>
      <w:r w:rsidRPr="00057BCF">
        <w:rPr>
          <w:position w:val="-20"/>
        </w:rPr>
        <w:object w:dxaOrig="3820" w:dyaOrig="520" w14:anchorId="547FD956">
          <v:shape id="_x0000_i1082" type="#_x0000_t75" style="width:189.6pt;height:26.4pt" o:ole="">
            <v:imagedata r:id="rId124" o:title=""/>
          </v:shape>
          <o:OLEObject Type="Embed" ProgID="Equation.DSMT4" ShapeID="_x0000_i1082" DrawAspect="Content" ObjectID="_1656849742" r:id="rId125"/>
        </w:object>
      </w:r>
    </w:p>
    <w:p w14:paraId="0C0EA4E5" w14:textId="77777777" w:rsidR="00883F7F" w:rsidRDefault="00057BCF" w:rsidP="00C22162">
      <w:pPr>
        <w:tabs>
          <w:tab w:val="left" w:pos="1440"/>
        </w:tabs>
        <w:spacing w:line="360" w:lineRule="auto"/>
        <w:ind w:left="360"/>
      </w:pPr>
      <w:r w:rsidRPr="00057BCF">
        <w:rPr>
          <w:position w:val="-20"/>
        </w:rPr>
        <w:object w:dxaOrig="2320" w:dyaOrig="499" w14:anchorId="47C19F7E">
          <v:shape id="_x0000_i1083" type="#_x0000_t75" style="width:116.4pt;height:24.6pt" o:ole="">
            <v:imagedata r:id="rId126" o:title=""/>
          </v:shape>
          <o:OLEObject Type="Embed" ProgID="Equation.DSMT4" ShapeID="_x0000_i1083" DrawAspect="Content" ObjectID="_1656849743" r:id="rId127"/>
        </w:object>
      </w:r>
    </w:p>
    <w:p w14:paraId="28D893B9" w14:textId="77777777" w:rsidR="00883F7F" w:rsidRDefault="00057BCF" w:rsidP="00C22162">
      <w:pPr>
        <w:tabs>
          <w:tab w:val="left" w:pos="1440"/>
        </w:tabs>
        <w:spacing w:line="360" w:lineRule="auto"/>
        <w:ind w:left="360"/>
      </w:pPr>
      <w:r w:rsidRPr="00057BCF">
        <w:rPr>
          <w:position w:val="-20"/>
        </w:rPr>
        <w:object w:dxaOrig="3640" w:dyaOrig="499" w14:anchorId="6A108A26">
          <v:shape id="_x0000_i1084" type="#_x0000_t75" style="width:182.4pt;height:24.6pt" o:ole="">
            <v:imagedata r:id="rId128" o:title=""/>
          </v:shape>
          <o:OLEObject Type="Embed" ProgID="Equation.DSMT4" ShapeID="_x0000_i1084" DrawAspect="Content" ObjectID="_1656849744" r:id="rId129"/>
        </w:object>
      </w:r>
    </w:p>
    <w:p w14:paraId="17A7F255" w14:textId="77777777" w:rsidR="00883F7F" w:rsidRDefault="00057BCF" w:rsidP="00C22162">
      <w:pPr>
        <w:tabs>
          <w:tab w:val="left" w:pos="1440"/>
        </w:tabs>
        <w:spacing w:after="120" w:line="360" w:lineRule="auto"/>
        <w:ind w:left="360"/>
      </w:pPr>
      <w:r w:rsidRPr="00057BCF">
        <w:rPr>
          <w:position w:val="-6"/>
        </w:rPr>
        <w:object w:dxaOrig="2840" w:dyaOrig="279" w14:anchorId="1790CACB">
          <v:shape id="_x0000_i1085" type="#_x0000_t75" style="width:141.6pt;height:14.4pt" o:ole="">
            <v:imagedata r:id="rId130" o:title=""/>
          </v:shape>
          <o:OLEObject Type="Embed" ProgID="Equation.DSMT4" ShapeID="_x0000_i1085" DrawAspect="Content" ObjectID="_1656849745" r:id="rId131"/>
        </w:object>
      </w:r>
    </w:p>
    <w:p w14:paraId="21085D5B" w14:textId="77777777" w:rsidR="00505AAD" w:rsidRDefault="00505AAD" w:rsidP="00883F7F">
      <w:pPr>
        <w:tabs>
          <w:tab w:val="left" w:pos="1440"/>
        </w:tabs>
        <w:spacing w:line="276" w:lineRule="auto"/>
        <w:ind w:left="360"/>
      </w:pPr>
      <w:r>
        <w:t xml:space="preserve">If we approximate the sum </w:t>
      </w:r>
      <w:r w:rsidRPr="00B569EB">
        <w:rPr>
          <w:i/>
        </w:rPr>
        <w:t>S</w:t>
      </w:r>
      <w:r>
        <w:t xml:space="preserve"> by the midpoint of this interval, then</w:t>
      </w:r>
    </w:p>
    <w:p w14:paraId="58F2218E" w14:textId="77777777" w:rsidR="00505AAD" w:rsidRDefault="000575A3" w:rsidP="0067501B">
      <w:pPr>
        <w:spacing w:before="120" w:after="120" w:line="276" w:lineRule="auto"/>
        <w:ind w:left="360"/>
        <w:jc w:val="center"/>
      </w:pPr>
      <w:r w:rsidRPr="00057BCF">
        <w:rPr>
          <w:position w:val="-50"/>
        </w:rPr>
        <w:object w:dxaOrig="2160" w:dyaOrig="1120" w14:anchorId="28C0924F">
          <v:shape id="_x0000_i1086" type="#_x0000_t75" style="width:108.6pt;height:56.4pt" o:ole="">
            <v:imagedata r:id="rId132" o:title=""/>
          </v:shape>
          <o:OLEObject Type="Embed" ProgID="Equation.DSMT4" ShapeID="_x0000_i1086" DrawAspect="Content" ObjectID="_1656849746" r:id="rId133"/>
        </w:object>
      </w:r>
    </w:p>
    <w:p w14:paraId="5BFE38F3" w14:textId="77777777" w:rsidR="00883F7F" w:rsidRDefault="00C22162" w:rsidP="00883F7F">
      <w:pPr>
        <w:tabs>
          <w:tab w:val="left" w:pos="1440"/>
        </w:tabs>
        <w:spacing w:line="276" w:lineRule="auto"/>
        <w:ind w:left="360"/>
      </w:pPr>
      <w:r>
        <w:t>The error in this approximation is less than half the length of the interval, so the error i</w:t>
      </w:r>
      <w:r w:rsidR="001545B0">
        <w:t>s</w:t>
      </w:r>
      <w:r>
        <w:t xml:space="preserve"> less than 0.005.</w:t>
      </w:r>
    </w:p>
    <w:p w14:paraId="42DB9F7D" w14:textId="77777777" w:rsidR="008741E5" w:rsidRDefault="008741E5" w:rsidP="008741E5">
      <w:pPr>
        <w:spacing w:line="276" w:lineRule="auto"/>
        <w:ind w:left="360"/>
      </w:pPr>
    </w:p>
    <w:p w14:paraId="7E8256BF" w14:textId="77777777" w:rsidR="00584629" w:rsidRDefault="00584629" w:rsidP="00AD57E6">
      <w:pPr>
        <w:spacing w:line="276" w:lineRule="auto"/>
      </w:pPr>
    </w:p>
    <w:p w14:paraId="6946E382" w14:textId="77777777" w:rsidR="006B13CA" w:rsidRDefault="006B13CA" w:rsidP="006B13CA">
      <w:pPr>
        <w:tabs>
          <w:tab w:val="left" w:pos="2160"/>
        </w:tabs>
        <w:spacing w:after="480" w:line="276" w:lineRule="auto"/>
        <w:rPr>
          <w:b/>
          <w:i/>
          <w:sz w:val="40"/>
          <w:szCs w:val="40"/>
        </w:rPr>
      </w:pPr>
      <w:r>
        <w:rPr>
          <w:b/>
          <w:i/>
          <w:sz w:val="40"/>
          <w:szCs w:val="40"/>
        </w:rPr>
        <w:br w:type="page"/>
      </w:r>
    </w:p>
    <w:p w14:paraId="5F92D175" w14:textId="77777777" w:rsidR="006B13CA" w:rsidRPr="0056644B" w:rsidRDefault="006B13CA" w:rsidP="00B82822">
      <w:pPr>
        <w:tabs>
          <w:tab w:val="left" w:pos="2160"/>
        </w:tabs>
        <w:spacing w:after="360" w:line="276" w:lineRule="auto"/>
        <w:rPr>
          <w:b/>
          <w:color w:val="0000CC"/>
          <w:sz w:val="36"/>
          <w:szCs w:val="36"/>
        </w:rPr>
      </w:pPr>
      <w:r w:rsidRPr="006B13CA">
        <w:rPr>
          <w:b/>
          <w:i/>
          <w:sz w:val="40"/>
          <w:szCs w:val="40"/>
        </w:rPr>
        <w:lastRenderedPageBreak/>
        <w:t>Exercises</w:t>
      </w:r>
      <w:r>
        <w:rPr>
          <w:b/>
          <w:i/>
          <w:color w:val="0000CC"/>
          <w:sz w:val="32"/>
          <w:szCs w:val="36"/>
        </w:rPr>
        <w:tab/>
      </w:r>
      <w:r w:rsidRPr="006B13CA">
        <w:rPr>
          <w:b/>
          <w:i/>
          <w:color w:val="0000CC"/>
          <w:sz w:val="28"/>
          <w:szCs w:val="36"/>
        </w:rPr>
        <w:t>Section</w:t>
      </w:r>
      <w:r w:rsidRPr="006B13CA">
        <w:rPr>
          <w:b/>
          <w:color w:val="0000CC"/>
          <w:sz w:val="28"/>
          <w:szCs w:val="36"/>
        </w:rPr>
        <w:t xml:space="preserve"> </w:t>
      </w:r>
      <w:r w:rsidRPr="006B13CA">
        <w:rPr>
          <w:b/>
          <w:color w:val="0000CC"/>
          <w:sz w:val="32"/>
          <w:szCs w:val="36"/>
        </w:rPr>
        <w:t>3.3 – Integral Test</w:t>
      </w:r>
    </w:p>
    <w:p w14:paraId="1E7A708A" w14:textId="77777777" w:rsidR="006B13CA" w:rsidRDefault="00B85461" w:rsidP="00B85461">
      <w:pPr>
        <w:tabs>
          <w:tab w:val="left" w:pos="1080"/>
        </w:tabs>
        <w:spacing w:line="360" w:lineRule="auto"/>
      </w:pPr>
      <w:r>
        <w:t>(</w:t>
      </w:r>
      <w:r w:rsidRPr="00950BCF">
        <w:rPr>
          <w:b/>
        </w:rPr>
        <w:t xml:space="preserve">1 </w:t>
      </w:r>
      <w:r w:rsidRPr="00950BCF">
        <w:rPr>
          <w:b/>
        </w:rPr>
        <w:sym w:font="Symbol" w:char="F02D"/>
      </w:r>
      <w:r w:rsidRPr="00950BCF">
        <w:rPr>
          <w:b/>
        </w:rPr>
        <w:t xml:space="preserve"> </w:t>
      </w:r>
      <w:r w:rsidR="00DD0A2E">
        <w:rPr>
          <w:b/>
        </w:rPr>
        <w:t>22</w:t>
      </w:r>
      <w:r>
        <w:t>)</w:t>
      </w:r>
      <w:r>
        <w:tab/>
      </w:r>
      <w:r w:rsidR="004B2F98">
        <w:t xml:space="preserve">Use the </w:t>
      </w:r>
      <w:r w:rsidR="00DD0A2E">
        <w:rPr>
          <w:b/>
          <w:i/>
        </w:rPr>
        <w:t>I</w:t>
      </w:r>
      <w:r w:rsidR="004B2F98" w:rsidRPr="009375DC">
        <w:rPr>
          <w:b/>
          <w:i/>
        </w:rPr>
        <w:t>ntegral Test</w:t>
      </w:r>
      <w:r w:rsidR="004B2F98">
        <w:t xml:space="preserve"> to determine if the series converge or diverge.</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4"/>
        <w:gridCol w:w="3364"/>
        <w:gridCol w:w="3364"/>
      </w:tblGrid>
      <w:tr w:rsidR="006B7D7A" w14:paraId="6B1B7FA1" w14:textId="77777777" w:rsidTr="00F9039E">
        <w:tc>
          <w:tcPr>
            <w:tcW w:w="3271" w:type="dxa"/>
          </w:tcPr>
          <w:p w14:paraId="5A3C1B59" w14:textId="77777777" w:rsidR="006B7D7A" w:rsidRDefault="00057BCF" w:rsidP="00B54EEA">
            <w:pPr>
              <w:pStyle w:val="ListParagraph"/>
              <w:numPr>
                <w:ilvl w:val="0"/>
                <w:numId w:val="4"/>
              </w:numPr>
              <w:spacing w:after="0" w:line="276" w:lineRule="auto"/>
              <w:ind w:left="525" w:hanging="525"/>
            </w:pPr>
            <w:r w:rsidRPr="00057BCF">
              <w:rPr>
                <w:position w:val="-50"/>
              </w:rPr>
              <w:object w:dxaOrig="1040" w:dyaOrig="1120" w14:anchorId="7EB99BE4">
                <v:shape id="_x0000_i1087" type="#_x0000_t75" style="width:51.6pt;height:56.4pt" o:ole="">
                  <v:imagedata r:id="rId134" o:title=""/>
                </v:shape>
                <o:OLEObject Type="Embed" ProgID="Equation.DSMT4" ShapeID="_x0000_i1087" DrawAspect="Content" ObjectID="_1656849747" r:id="rId135"/>
              </w:object>
            </w:r>
          </w:p>
          <w:p w14:paraId="4EF20E88" w14:textId="77777777" w:rsidR="006B7D7A" w:rsidRDefault="00057BCF" w:rsidP="00B54EEA">
            <w:pPr>
              <w:pStyle w:val="ListParagraph"/>
              <w:numPr>
                <w:ilvl w:val="0"/>
                <w:numId w:val="4"/>
              </w:numPr>
              <w:spacing w:after="0" w:line="276" w:lineRule="auto"/>
              <w:ind w:left="540" w:hanging="540"/>
            </w:pPr>
            <w:r w:rsidRPr="00057BCF">
              <w:rPr>
                <w:position w:val="-50"/>
              </w:rPr>
              <w:object w:dxaOrig="1240" w:dyaOrig="1120" w14:anchorId="319E66B3">
                <v:shape id="_x0000_i1088" type="#_x0000_t75" style="width:62.4pt;height:56.4pt" o:ole="">
                  <v:imagedata r:id="rId136" o:title=""/>
                </v:shape>
                <o:OLEObject Type="Embed" ProgID="Equation.DSMT4" ShapeID="_x0000_i1088" DrawAspect="Content" ObjectID="_1656849748" r:id="rId137"/>
              </w:object>
            </w:r>
          </w:p>
          <w:p w14:paraId="37245225" w14:textId="77777777" w:rsidR="006B7D7A" w:rsidRDefault="00057BCF" w:rsidP="00B54EEA">
            <w:pPr>
              <w:pStyle w:val="ListParagraph"/>
              <w:numPr>
                <w:ilvl w:val="0"/>
                <w:numId w:val="4"/>
              </w:numPr>
              <w:spacing w:after="0" w:line="276" w:lineRule="auto"/>
              <w:ind w:left="540" w:hanging="540"/>
            </w:pPr>
            <w:r w:rsidRPr="00057BCF">
              <w:rPr>
                <w:position w:val="-50"/>
              </w:rPr>
              <w:object w:dxaOrig="1060" w:dyaOrig="1120" w14:anchorId="24D6B805">
                <v:shape id="_x0000_i1089" type="#_x0000_t75" style="width:53.4pt;height:56.4pt" o:ole="">
                  <v:imagedata r:id="rId138" o:title=""/>
                </v:shape>
                <o:OLEObject Type="Embed" ProgID="Equation.DSMT4" ShapeID="_x0000_i1089" DrawAspect="Content" ObjectID="_1656849749" r:id="rId139"/>
              </w:object>
            </w:r>
          </w:p>
          <w:p w14:paraId="07702E03" w14:textId="77777777" w:rsidR="00C316AA" w:rsidRDefault="002953A6" w:rsidP="00B54EEA">
            <w:pPr>
              <w:pStyle w:val="ListParagraph"/>
              <w:numPr>
                <w:ilvl w:val="0"/>
                <w:numId w:val="4"/>
              </w:numPr>
              <w:spacing w:after="0" w:line="276" w:lineRule="auto"/>
              <w:ind w:left="540" w:hanging="540"/>
            </w:pPr>
            <w:r w:rsidRPr="00057BCF">
              <w:rPr>
                <w:position w:val="-50"/>
              </w:rPr>
              <w:object w:dxaOrig="1560" w:dyaOrig="1120" w14:anchorId="5C5E6D3C">
                <v:shape id="_x0000_i1090" type="#_x0000_t75" style="width:77.4pt;height:56.4pt" o:ole="">
                  <v:imagedata r:id="rId140" o:title=""/>
                </v:shape>
                <o:OLEObject Type="Embed" ProgID="Equation.DSMT4" ShapeID="_x0000_i1090" DrawAspect="Content" ObjectID="_1656849750" r:id="rId141"/>
              </w:object>
            </w:r>
          </w:p>
          <w:p w14:paraId="75A1D106" w14:textId="77777777" w:rsidR="00C316AA" w:rsidRDefault="00C316AA" w:rsidP="00B54EEA">
            <w:pPr>
              <w:pStyle w:val="ListParagraph"/>
              <w:numPr>
                <w:ilvl w:val="0"/>
                <w:numId w:val="4"/>
              </w:numPr>
              <w:spacing w:after="0" w:line="276" w:lineRule="auto"/>
              <w:ind w:left="540" w:hanging="540"/>
            </w:pPr>
            <w:r w:rsidRPr="00057BCF">
              <w:rPr>
                <w:position w:val="-50"/>
              </w:rPr>
              <w:object w:dxaOrig="1060" w:dyaOrig="1120" w14:anchorId="2D917356">
                <v:shape id="_x0000_i1091" type="#_x0000_t75" style="width:53.4pt;height:56.4pt" o:ole="">
                  <v:imagedata r:id="rId142" o:title=""/>
                </v:shape>
                <o:OLEObject Type="Embed" ProgID="Equation.DSMT4" ShapeID="_x0000_i1091" DrawAspect="Content" ObjectID="_1656849751" r:id="rId143"/>
              </w:object>
            </w:r>
          </w:p>
          <w:p w14:paraId="5BDCCC43" w14:textId="77777777" w:rsidR="006B7D7A" w:rsidRDefault="00C316AA" w:rsidP="00B54EEA">
            <w:pPr>
              <w:pStyle w:val="ListParagraph"/>
              <w:numPr>
                <w:ilvl w:val="0"/>
                <w:numId w:val="4"/>
              </w:numPr>
              <w:spacing w:after="0" w:line="276" w:lineRule="auto"/>
              <w:ind w:left="540" w:hanging="540"/>
            </w:pPr>
            <w:r w:rsidRPr="00057BCF">
              <w:rPr>
                <w:position w:val="-50"/>
              </w:rPr>
              <w:object w:dxaOrig="1660" w:dyaOrig="1120" w14:anchorId="40026A3B">
                <v:shape id="_x0000_i1092" type="#_x0000_t75" style="width:83.4pt;height:56.4pt" o:ole="">
                  <v:imagedata r:id="rId144" o:title=""/>
                </v:shape>
                <o:OLEObject Type="Embed" ProgID="Equation.DSMT4" ShapeID="_x0000_i1092" DrawAspect="Content" ObjectID="_1656849752" r:id="rId145"/>
              </w:object>
            </w:r>
          </w:p>
          <w:p w14:paraId="4095148F" w14:textId="77777777" w:rsidR="00371B3F" w:rsidRDefault="00371B3F" w:rsidP="00B54EEA">
            <w:pPr>
              <w:pStyle w:val="ListParagraph"/>
              <w:numPr>
                <w:ilvl w:val="0"/>
                <w:numId w:val="4"/>
              </w:numPr>
              <w:spacing w:after="0" w:line="276" w:lineRule="auto"/>
              <w:ind w:left="540" w:hanging="540"/>
            </w:pPr>
            <w:r w:rsidRPr="00057BCF">
              <w:rPr>
                <w:position w:val="-50"/>
              </w:rPr>
              <w:object w:dxaOrig="1120" w:dyaOrig="1120" w14:anchorId="37B237EB">
                <v:shape id="_x0000_i1093" type="#_x0000_t75" style="width:56.4pt;height:56.4pt" o:ole="">
                  <v:imagedata r:id="rId146" o:title=""/>
                </v:shape>
                <o:OLEObject Type="Embed" ProgID="Equation.DSMT4" ShapeID="_x0000_i1093" DrawAspect="Content" ObjectID="_1656849753" r:id="rId147"/>
              </w:object>
            </w:r>
          </w:p>
        </w:tc>
        <w:tc>
          <w:tcPr>
            <w:tcW w:w="3272" w:type="dxa"/>
          </w:tcPr>
          <w:p w14:paraId="32429335" w14:textId="77777777" w:rsidR="00542C58" w:rsidRDefault="00542C58" w:rsidP="00B54EEA">
            <w:pPr>
              <w:pStyle w:val="ListParagraph"/>
              <w:numPr>
                <w:ilvl w:val="0"/>
                <w:numId w:val="4"/>
              </w:numPr>
              <w:spacing w:after="0" w:line="276" w:lineRule="auto"/>
              <w:ind w:left="540" w:hanging="540"/>
            </w:pPr>
            <w:r w:rsidRPr="00057BCF">
              <w:rPr>
                <w:position w:val="-50"/>
              </w:rPr>
              <w:object w:dxaOrig="1420" w:dyaOrig="1120" w14:anchorId="4B180E15">
                <v:shape id="_x0000_i1094" type="#_x0000_t75" style="width:71.4pt;height:56.4pt" o:ole="">
                  <v:imagedata r:id="rId148" o:title=""/>
                </v:shape>
                <o:OLEObject Type="Embed" ProgID="Equation.DSMT4" ShapeID="_x0000_i1094" DrawAspect="Content" ObjectID="_1656849754" r:id="rId149"/>
              </w:object>
            </w:r>
          </w:p>
          <w:p w14:paraId="3F162940" w14:textId="77777777" w:rsidR="00C316AA" w:rsidRDefault="00C316AA" w:rsidP="00B54EEA">
            <w:pPr>
              <w:pStyle w:val="ListParagraph"/>
              <w:numPr>
                <w:ilvl w:val="0"/>
                <w:numId w:val="4"/>
              </w:numPr>
              <w:spacing w:after="0" w:line="276" w:lineRule="auto"/>
              <w:ind w:left="540" w:hanging="540"/>
            </w:pPr>
            <w:r w:rsidRPr="00057BCF">
              <w:rPr>
                <w:position w:val="-50"/>
              </w:rPr>
              <w:object w:dxaOrig="1300" w:dyaOrig="1120" w14:anchorId="74E1220E">
                <v:shape id="_x0000_i1095" type="#_x0000_t75" style="width:64.2pt;height:56.4pt" o:ole="">
                  <v:imagedata r:id="rId150" o:title=""/>
                </v:shape>
                <o:OLEObject Type="Embed" ProgID="Equation.DSMT4" ShapeID="_x0000_i1095" DrawAspect="Content" ObjectID="_1656849755" r:id="rId151"/>
              </w:object>
            </w:r>
          </w:p>
          <w:p w14:paraId="503963A6" w14:textId="77777777" w:rsidR="00C316AA" w:rsidRDefault="00C316AA" w:rsidP="00B54EEA">
            <w:pPr>
              <w:pStyle w:val="ListParagraph"/>
              <w:numPr>
                <w:ilvl w:val="0"/>
                <w:numId w:val="4"/>
              </w:numPr>
              <w:spacing w:after="0" w:line="276" w:lineRule="auto"/>
              <w:ind w:left="540" w:hanging="540"/>
            </w:pPr>
            <w:r w:rsidRPr="00057BCF">
              <w:rPr>
                <w:position w:val="-50"/>
              </w:rPr>
              <w:object w:dxaOrig="1260" w:dyaOrig="1120" w14:anchorId="7BE45889">
                <v:shape id="_x0000_i1096" type="#_x0000_t75" style="width:63pt;height:56.4pt" o:ole="">
                  <v:imagedata r:id="rId152" o:title=""/>
                </v:shape>
                <o:OLEObject Type="Embed" ProgID="Equation.DSMT4" ShapeID="_x0000_i1096" DrawAspect="Content" ObjectID="_1656849756" r:id="rId153"/>
              </w:object>
            </w:r>
          </w:p>
          <w:p w14:paraId="44B0CA9F" w14:textId="77777777" w:rsidR="00C316AA" w:rsidRDefault="00C02693" w:rsidP="00B54EEA">
            <w:pPr>
              <w:pStyle w:val="ListParagraph"/>
              <w:numPr>
                <w:ilvl w:val="0"/>
                <w:numId w:val="4"/>
              </w:numPr>
              <w:spacing w:after="0" w:line="276" w:lineRule="auto"/>
              <w:ind w:left="540" w:hanging="540"/>
            </w:pPr>
            <w:r w:rsidRPr="00057BCF">
              <w:rPr>
                <w:position w:val="-50"/>
              </w:rPr>
              <w:object w:dxaOrig="2120" w:dyaOrig="1120" w14:anchorId="02257DE1">
                <v:shape id="_x0000_i1097" type="#_x0000_t75" style="width:106.8pt;height:56.4pt" o:ole="">
                  <v:imagedata r:id="rId154" o:title=""/>
                </v:shape>
                <o:OLEObject Type="Embed" ProgID="Equation.DSMT4" ShapeID="_x0000_i1097" DrawAspect="Content" ObjectID="_1656849757" r:id="rId155"/>
              </w:object>
            </w:r>
          </w:p>
          <w:p w14:paraId="4D59FE24" w14:textId="77777777" w:rsidR="00C316AA" w:rsidRDefault="00C316AA" w:rsidP="00B54EEA">
            <w:pPr>
              <w:pStyle w:val="ListParagraph"/>
              <w:numPr>
                <w:ilvl w:val="0"/>
                <w:numId w:val="4"/>
              </w:numPr>
              <w:spacing w:after="0" w:line="276" w:lineRule="auto"/>
              <w:ind w:left="540" w:hanging="540"/>
            </w:pPr>
            <w:r w:rsidRPr="001541A3">
              <w:rPr>
                <w:position w:val="-46"/>
              </w:rPr>
              <w:object w:dxaOrig="1120" w:dyaOrig="1040" w14:anchorId="735AC8D2">
                <v:shape id="_x0000_i1098" type="#_x0000_t75" style="width:56.4pt;height:51.6pt" o:ole="">
                  <v:imagedata r:id="rId156" o:title=""/>
                </v:shape>
                <o:OLEObject Type="Embed" ProgID="Equation.DSMT4" ShapeID="_x0000_i1098" DrawAspect="Content" ObjectID="_1656849758" r:id="rId157"/>
              </w:object>
            </w:r>
          </w:p>
          <w:p w14:paraId="107796C1" w14:textId="77777777" w:rsidR="00371B3F" w:rsidRDefault="00371B3F" w:rsidP="00B54EEA">
            <w:pPr>
              <w:pStyle w:val="ListParagraph"/>
              <w:numPr>
                <w:ilvl w:val="0"/>
                <w:numId w:val="4"/>
              </w:numPr>
              <w:spacing w:after="0" w:line="276" w:lineRule="auto"/>
              <w:ind w:left="540" w:hanging="540"/>
            </w:pPr>
            <w:r w:rsidRPr="001541A3">
              <w:rPr>
                <w:position w:val="-46"/>
              </w:rPr>
              <w:object w:dxaOrig="1240" w:dyaOrig="1040" w14:anchorId="7CD7274F">
                <v:shape id="_x0000_i1099" type="#_x0000_t75" style="width:62.4pt;height:51.6pt" o:ole="">
                  <v:imagedata r:id="rId158" o:title=""/>
                </v:shape>
                <o:OLEObject Type="Embed" ProgID="Equation.DSMT4" ShapeID="_x0000_i1099" DrawAspect="Content" ObjectID="_1656849759" r:id="rId159"/>
              </w:object>
            </w:r>
          </w:p>
          <w:p w14:paraId="56DF1E43" w14:textId="77777777" w:rsidR="00371B3F" w:rsidRDefault="00371B3F" w:rsidP="00B54EEA">
            <w:pPr>
              <w:pStyle w:val="ListParagraph"/>
              <w:numPr>
                <w:ilvl w:val="0"/>
                <w:numId w:val="4"/>
              </w:numPr>
              <w:spacing w:after="0" w:line="276" w:lineRule="auto"/>
              <w:ind w:left="540" w:hanging="540"/>
            </w:pPr>
            <w:r w:rsidRPr="00EE7B82">
              <w:rPr>
                <w:position w:val="-46"/>
              </w:rPr>
              <w:object w:dxaOrig="920" w:dyaOrig="1040" w14:anchorId="650BFEC1">
                <v:shape id="_x0000_i1100" type="#_x0000_t75" style="width:45pt;height:51.6pt" o:ole="">
                  <v:imagedata r:id="rId160" o:title=""/>
                </v:shape>
                <o:OLEObject Type="Embed" ProgID="Equation.DSMT4" ShapeID="_x0000_i1100" DrawAspect="Content" ObjectID="_1656849760" r:id="rId161"/>
              </w:object>
            </w:r>
          </w:p>
          <w:p w14:paraId="4898DA5D" w14:textId="77777777" w:rsidR="00371B3F" w:rsidRPr="00505AAD" w:rsidRDefault="00371B3F" w:rsidP="00B54EEA">
            <w:pPr>
              <w:pStyle w:val="ListParagraph"/>
              <w:numPr>
                <w:ilvl w:val="0"/>
                <w:numId w:val="4"/>
              </w:numPr>
              <w:spacing w:after="0" w:line="276" w:lineRule="auto"/>
              <w:ind w:left="540" w:hanging="540"/>
            </w:pPr>
            <w:r w:rsidRPr="00EA7A34">
              <w:rPr>
                <w:position w:val="-46"/>
              </w:rPr>
              <w:object w:dxaOrig="1100" w:dyaOrig="1040" w14:anchorId="18391219">
                <v:shape id="_x0000_i1101" type="#_x0000_t75" style="width:54.6pt;height:51.6pt" o:ole="">
                  <v:imagedata r:id="rId162" o:title=""/>
                </v:shape>
                <o:OLEObject Type="Embed" ProgID="Equation.DSMT4" ShapeID="_x0000_i1101" DrawAspect="Content" ObjectID="_1656849761" r:id="rId163"/>
              </w:object>
            </w:r>
          </w:p>
        </w:tc>
        <w:tc>
          <w:tcPr>
            <w:tcW w:w="3272" w:type="dxa"/>
          </w:tcPr>
          <w:p w14:paraId="2AFDFC73" w14:textId="77777777" w:rsidR="00542C58" w:rsidRDefault="00542C58" w:rsidP="00B54EEA">
            <w:pPr>
              <w:pStyle w:val="ListParagraph"/>
              <w:numPr>
                <w:ilvl w:val="0"/>
                <w:numId w:val="4"/>
              </w:numPr>
              <w:spacing w:after="0" w:line="276" w:lineRule="auto"/>
              <w:ind w:left="540" w:hanging="540"/>
            </w:pPr>
            <w:r w:rsidRPr="00EA7A34">
              <w:rPr>
                <w:position w:val="-46"/>
              </w:rPr>
              <w:object w:dxaOrig="1100" w:dyaOrig="1040" w14:anchorId="607816B5">
                <v:shape id="_x0000_i1102" type="#_x0000_t75" style="width:54.6pt;height:51.6pt" o:ole="">
                  <v:imagedata r:id="rId164" o:title=""/>
                </v:shape>
                <o:OLEObject Type="Embed" ProgID="Equation.DSMT4" ShapeID="_x0000_i1102" DrawAspect="Content" ObjectID="_1656849762" r:id="rId165"/>
              </w:object>
            </w:r>
          </w:p>
          <w:p w14:paraId="6CCA995F" w14:textId="77777777" w:rsidR="00371B3F" w:rsidRDefault="00C70B21" w:rsidP="00B54EEA">
            <w:pPr>
              <w:pStyle w:val="ListParagraph"/>
              <w:numPr>
                <w:ilvl w:val="0"/>
                <w:numId w:val="4"/>
              </w:numPr>
              <w:spacing w:after="0" w:line="276" w:lineRule="auto"/>
              <w:ind w:left="540" w:hanging="540"/>
            </w:pPr>
            <w:r w:rsidRPr="00EA7A34">
              <w:rPr>
                <w:position w:val="-46"/>
              </w:rPr>
              <w:object w:dxaOrig="920" w:dyaOrig="1040" w14:anchorId="7A0BFE7C">
                <v:shape id="_x0000_i1103" type="#_x0000_t75" style="width:45pt;height:51.6pt" o:ole="">
                  <v:imagedata r:id="rId166" o:title=""/>
                </v:shape>
                <o:OLEObject Type="Embed" ProgID="Equation.DSMT4" ShapeID="_x0000_i1103" DrawAspect="Content" ObjectID="_1656849763" r:id="rId167"/>
              </w:object>
            </w:r>
          </w:p>
          <w:bookmarkStart w:id="1" w:name="_Hlk502772615"/>
          <w:p w14:paraId="336ACA4C" w14:textId="77777777" w:rsidR="00371B3F" w:rsidRDefault="00371B3F" w:rsidP="00B54EEA">
            <w:pPr>
              <w:pStyle w:val="ListParagraph"/>
              <w:numPr>
                <w:ilvl w:val="0"/>
                <w:numId w:val="4"/>
              </w:numPr>
              <w:spacing w:after="0" w:line="276" w:lineRule="auto"/>
              <w:ind w:left="540" w:hanging="540"/>
            </w:pPr>
            <w:r w:rsidRPr="00371B3F">
              <w:rPr>
                <w:position w:val="-46"/>
              </w:rPr>
              <w:object w:dxaOrig="940" w:dyaOrig="1040" w14:anchorId="392EC7FE">
                <v:shape id="_x0000_i1104" type="#_x0000_t75" style="width:45.6pt;height:51.6pt" o:ole="">
                  <v:imagedata r:id="rId168" o:title=""/>
                </v:shape>
                <o:OLEObject Type="Embed" ProgID="Equation.DSMT4" ShapeID="_x0000_i1104" DrawAspect="Content" ObjectID="_1656849764" r:id="rId169"/>
              </w:object>
            </w:r>
            <w:bookmarkEnd w:id="1"/>
          </w:p>
          <w:p w14:paraId="22DF97F5" w14:textId="77777777" w:rsidR="00371B3F" w:rsidRDefault="00371B3F" w:rsidP="00B54EEA">
            <w:pPr>
              <w:pStyle w:val="ListParagraph"/>
              <w:numPr>
                <w:ilvl w:val="0"/>
                <w:numId w:val="4"/>
              </w:numPr>
              <w:spacing w:after="0" w:line="276" w:lineRule="auto"/>
              <w:ind w:left="540" w:hanging="540"/>
            </w:pPr>
            <w:r w:rsidRPr="00EA7A34">
              <w:rPr>
                <w:position w:val="-46"/>
              </w:rPr>
              <w:object w:dxaOrig="940" w:dyaOrig="1040" w14:anchorId="52BB394F">
                <v:shape id="_x0000_i1105" type="#_x0000_t75" style="width:45.6pt;height:51.6pt" o:ole="">
                  <v:imagedata r:id="rId170" o:title=""/>
                </v:shape>
                <o:OLEObject Type="Embed" ProgID="Equation.DSMT4" ShapeID="_x0000_i1105" DrawAspect="Content" ObjectID="_1656849765" r:id="rId171"/>
              </w:object>
            </w:r>
          </w:p>
          <w:p w14:paraId="76D55D61" w14:textId="77777777" w:rsidR="00371B3F" w:rsidRDefault="00371B3F" w:rsidP="00B54EEA">
            <w:pPr>
              <w:pStyle w:val="ListParagraph"/>
              <w:numPr>
                <w:ilvl w:val="0"/>
                <w:numId w:val="4"/>
              </w:numPr>
              <w:spacing w:after="0" w:line="276" w:lineRule="auto"/>
              <w:ind w:left="540" w:hanging="540"/>
            </w:pPr>
            <w:r w:rsidRPr="00EA7A34">
              <w:rPr>
                <w:position w:val="-46"/>
              </w:rPr>
              <w:object w:dxaOrig="1200" w:dyaOrig="1040" w14:anchorId="739263F6">
                <v:shape id="_x0000_i1106" type="#_x0000_t75" style="width:58.8pt;height:51.6pt" o:ole="">
                  <v:imagedata r:id="rId172" o:title=""/>
                </v:shape>
                <o:OLEObject Type="Embed" ProgID="Equation.DSMT4" ShapeID="_x0000_i1106" DrawAspect="Content" ObjectID="_1656849766" r:id="rId173"/>
              </w:object>
            </w:r>
          </w:p>
          <w:p w14:paraId="726C4819" w14:textId="77777777" w:rsidR="00371B3F" w:rsidRDefault="00371B3F" w:rsidP="00B54EEA">
            <w:pPr>
              <w:pStyle w:val="ListParagraph"/>
              <w:numPr>
                <w:ilvl w:val="0"/>
                <w:numId w:val="4"/>
              </w:numPr>
              <w:spacing w:after="0" w:line="276" w:lineRule="auto"/>
              <w:ind w:left="540" w:hanging="540"/>
            </w:pPr>
            <w:r w:rsidRPr="008B7D2E">
              <w:rPr>
                <w:position w:val="-58"/>
              </w:rPr>
              <w:object w:dxaOrig="1560" w:dyaOrig="1160" w14:anchorId="5211D385">
                <v:shape id="_x0000_i1107" type="#_x0000_t75" style="width:75.6pt;height:57.6pt" o:ole="">
                  <v:imagedata r:id="rId174" o:title=""/>
                </v:shape>
                <o:OLEObject Type="Embed" ProgID="Equation.DSMT4" ShapeID="_x0000_i1107" DrawAspect="Content" ObjectID="_1656849767" r:id="rId175"/>
              </w:object>
            </w:r>
          </w:p>
          <w:p w14:paraId="3F16DCA5" w14:textId="77777777" w:rsidR="00371B3F" w:rsidRDefault="00371B3F" w:rsidP="00B54EEA">
            <w:pPr>
              <w:pStyle w:val="ListParagraph"/>
              <w:numPr>
                <w:ilvl w:val="0"/>
                <w:numId w:val="4"/>
              </w:numPr>
              <w:spacing w:after="0" w:line="276" w:lineRule="auto"/>
              <w:ind w:left="540" w:hanging="540"/>
            </w:pPr>
            <w:r w:rsidRPr="00057BCF">
              <w:rPr>
                <w:position w:val="-50"/>
              </w:rPr>
              <w:object w:dxaOrig="1480" w:dyaOrig="1120" w14:anchorId="10EC7899">
                <v:shape id="_x0000_i1108" type="#_x0000_t75" style="width:74.4pt;height:56.4pt" o:ole="">
                  <v:imagedata r:id="rId176" o:title=""/>
                </v:shape>
                <o:OLEObject Type="Embed" ProgID="Equation.DSMT4" ShapeID="_x0000_i1108" DrawAspect="Content" ObjectID="_1656849768" r:id="rId177"/>
              </w:object>
            </w:r>
          </w:p>
        </w:tc>
      </w:tr>
    </w:tbl>
    <w:p w14:paraId="18FC2D97" w14:textId="77777777" w:rsidR="006B13CA" w:rsidRDefault="006B13CA" w:rsidP="00D35B9D">
      <w:pPr>
        <w:spacing w:line="360" w:lineRule="auto"/>
      </w:pPr>
    </w:p>
    <w:p w14:paraId="1D6DB520" w14:textId="77777777" w:rsidR="00DD0A2E" w:rsidRDefault="00DD0A2E" w:rsidP="00DD0A2E">
      <w:pPr>
        <w:tabs>
          <w:tab w:val="left" w:pos="1080"/>
        </w:tabs>
        <w:spacing w:line="360" w:lineRule="auto"/>
      </w:pPr>
      <w:r>
        <w:t>(</w:t>
      </w:r>
      <w:r>
        <w:rPr>
          <w:b/>
        </w:rPr>
        <w:t>23</w:t>
      </w:r>
      <w:r w:rsidRPr="00950BCF">
        <w:rPr>
          <w:b/>
        </w:rPr>
        <w:t xml:space="preserve"> </w:t>
      </w:r>
      <w:r w:rsidRPr="00950BCF">
        <w:rPr>
          <w:b/>
        </w:rPr>
        <w:sym w:font="Symbol" w:char="F02D"/>
      </w:r>
      <w:r w:rsidRPr="00950BCF">
        <w:rPr>
          <w:b/>
        </w:rPr>
        <w:t xml:space="preserve"> </w:t>
      </w:r>
      <w:r>
        <w:rPr>
          <w:b/>
        </w:rPr>
        <w:t>2</w:t>
      </w:r>
      <w:r w:rsidR="003969D5">
        <w:rPr>
          <w:b/>
        </w:rPr>
        <w:t>8</w:t>
      </w:r>
      <w:r>
        <w:t>)</w:t>
      </w:r>
      <w:r>
        <w:tab/>
        <w:t xml:space="preserve">Use the </w:t>
      </w:r>
      <w:r>
        <w:rPr>
          <w:b/>
          <w:i/>
        </w:rPr>
        <w:t>p-series</w:t>
      </w:r>
      <w:r w:rsidRPr="009375DC">
        <w:rPr>
          <w:b/>
          <w:i/>
        </w:rPr>
        <w:t xml:space="preserve"> Test</w:t>
      </w:r>
      <w:r>
        <w:t xml:space="preserve"> to determine if the series converge or diverge.</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3433"/>
        <w:gridCol w:w="3443"/>
      </w:tblGrid>
      <w:tr w:rsidR="00DD0A2E" w14:paraId="624AE074" w14:textId="77777777" w:rsidTr="00DD0A2E">
        <w:tc>
          <w:tcPr>
            <w:tcW w:w="3500" w:type="dxa"/>
          </w:tcPr>
          <w:p w14:paraId="14CA5A1B" w14:textId="77777777" w:rsidR="00DD0A2E" w:rsidRDefault="00DD0A2E" w:rsidP="00B54EEA">
            <w:pPr>
              <w:pStyle w:val="ListParagraph"/>
              <w:numPr>
                <w:ilvl w:val="0"/>
                <w:numId w:val="4"/>
              </w:numPr>
              <w:spacing w:after="0" w:line="276" w:lineRule="auto"/>
              <w:ind w:left="540" w:hanging="540"/>
            </w:pPr>
            <w:r w:rsidRPr="00EA7A34">
              <w:rPr>
                <w:position w:val="-46"/>
              </w:rPr>
              <w:object w:dxaOrig="940" w:dyaOrig="1040" w14:anchorId="5ADB52E8">
                <v:shape id="_x0000_i1109" type="#_x0000_t75" style="width:45.6pt;height:51.6pt" o:ole="">
                  <v:imagedata r:id="rId178" o:title=""/>
                </v:shape>
                <o:OLEObject Type="Embed" ProgID="Equation.DSMT4" ShapeID="_x0000_i1109" DrawAspect="Content" ObjectID="_1656849769" r:id="rId179"/>
              </w:object>
            </w:r>
          </w:p>
          <w:p w14:paraId="31EF6A3E" w14:textId="77777777" w:rsidR="00DD0A2E" w:rsidRDefault="00DD0A2E" w:rsidP="00B54EEA">
            <w:pPr>
              <w:pStyle w:val="ListParagraph"/>
              <w:numPr>
                <w:ilvl w:val="0"/>
                <w:numId w:val="4"/>
              </w:numPr>
              <w:spacing w:after="0" w:line="276" w:lineRule="auto"/>
              <w:ind w:left="540" w:hanging="540"/>
            </w:pPr>
            <w:r w:rsidRPr="00EA7A34">
              <w:rPr>
                <w:position w:val="-46"/>
              </w:rPr>
              <w:object w:dxaOrig="940" w:dyaOrig="1040" w14:anchorId="2B087981">
                <v:shape id="_x0000_i1110" type="#_x0000_t75" style="width:45.6pt;height:51.6pt" o:ole="">
                  <v:imagedata r:id="rId180" o:title=""/>
                </v:shape>
                <o:OLEObject Type="Embed" ProgID="Equation.DSMT4" ShapeID="_x0000_i1110" DrawAspect="Content" ObjectID="_1656849770" r:id="rId181"/>
              </w:object>
            </w:r>
          </w:p>
        </w:tc>
        <w:tc>
          <w:tcPr>
            <w:tcW w:w="3501" w:type="dxa"/>
          </w:tcPr>
          <w:p w14:paraId="48CB9B59" w14:textId="77777777" w:rsidR="00DD0A2E" w:rsidRDefault="00DD0A2E" w:rsidP="00B54EEA">
            <w:pPr>
              <w:pStyle w:val="ListParagraph"/>
              <w:numPr>
                <w:ilvl w:val="0"/>
                <w:numId w:val="4"/>
              </w:numPr>
              <w:spacing w:after="0" w:line="276" w:lineRule="auto"/>
              <w:ind w:left="540" w:hanging="540"/>
            </w:pPr>
            <w:r w:rsidRPr="00EA7A34">
              <w:rPr>
                <w:position w:val="-46"/>
              </w:rPr>
              <w:object w:dxaOrig="1100" w:dyaOrig="1040" w14:anchorId="7F2A20ED">
                <v:shape id="_x0000_i1111" type="#_x0000_t75" style="width:53.4pt;height:51.6pt" o:ole="">
                  <v:imagedata r:id="rId182" o:title=""/>
                </v:shape>
                <o:OLEObject Type="Embed" ProgID="Equation.DSMT4" ShapeID="_x0000_i1111" DrawAspect="Content" ObjectID="_1656849771" r:id="rId183"/>
              </w:object>
            </w:r>
          </w:p>
          <w:p w14:paraId="46138278" w14:textId="77777777" w:rsidR="00DD0A2E" w:rsidRDefault="00DD0A2E" w:rsidP="00B54EEA">
            <w:pPr>
              <w:pStyle w:val="ListParagraph"/>
              <w:numPr>
                <w:ilvl w:val="0"/>
                <w:numId w:val="4"/>
              </w:numPr>
              <w:spacing w:after="0" w:line="276" w:lineRule="auto"/>
              <w:ind w:left="540" w:hanging="540"/>
            </w:pPr>
            <w:r w:rsidRPr="00EA7A34">
              <w:rPr>
                <w:position w:val="-46"/>
              </w:rPr>
              <w:object w:dxaOrig="980" w:dyaOrig="1040" w14:anchorId="0E3E26DA">
                <v:shape id="_x0000_i1112" type="#_x0000_t75" style="width:47.4pt;height:51.6pt" o:ole="">
                  <v:imagedata r:id="rId184" o:title=""/>
                </v:shape>
                <o:OLEObject Type="Embed" ProgID="Equation.DSMT4" ShapeID="_x0000_i1112" DrawAspect="Content" ObjectID="_1656849772" r:id="rId185"/>
              </w:object>
            </w:r>
          </w:p>
        </w:tc>
        <w:tc>
          <w:tcPr>
            <w:tcW w:w="3501" w:type="dxa"/>
          </w:tcPr>
          <w:p w14:paraId="758106F7" w14:textId="77777777" w:rsidR="00DD0A2E" w:rsidRDefault="00DD0A2E" w:rsidP="00B54EEA">
            <w:pPr>
              <w:pStyle w:val="ListParagraph"/>
              <w:numPr>
                <w:ilvl w:val="0"/>
                <w:numId w:val="4"/>
              </w:numPr>
              <w:spacing w:after="0" w:line="276" w:lineRule="auto"/>
              <w:ind w:left="540" w:hanging="540"/>
            </w:pPr>
            <w:r w:rsidRPr="00EA7A34">
              <w:rPr>
                <w:position w:val="-46"/>
              </w:rPr>
              <w:object w:dxaOrig="980" w:dyaOrig="1040" w14:anchorId="01652B54">
                <v:shape id="_x0000_i1113" type="#_x0000_t75" style="width:48pt;height:51.6pt" o:ole="">
                  <v:imagedata r:id="rId186" o:title=""/>
                </v:shape>
                <o:OLEObject Type="Embed" ProgID="Equation.DSMT4" ShapeID="_x0000_i1113" DrawAspect="Content" ObjectID="_1656849773" r:id="rId187"/>
              </w:object>
            </w:r>
          </w:p>
          <w:p w14:paraId="71F5159B" w14:textId="77777777" w:rsidR="00DD0A2E" w:rsidRDefault="00DD0A2E" w:rsidP="00B54EEA">
            <w:pPr>
              <w:pStyle w:val="ListParagraph"/>
              <w:numPr>
                <w:ilvl w:val="0"/>
                <w:numId w:val="4"/>
              </w:numPr>
              <w:spacing w:after="0" w:line="276" w:lineRule="auto"/>
              <w:ind w:left="540" w:hanging="540"/>
            </w:pPr>
            <w:r w:rsidRPr="00EA7A34">
              <w:rPr>
                <w:position w:val="-46"/>
              </w:rPr>
              <w:object w:dxaOrig="1340" w:dyaOrig="1040" w14:anchorId="213BD67C">
                <v:shape id="_x0000_i1114" type="#_x0000_t75" style="width:65.4pt;height:51.6pt" o:ole="">
                  <v:imagedata r:id="rId188" o:title=""/>
                </v:shape>
                <o:OLEObject Type="Embed" ProgID="Equation.DSMT4" ShapeID="_x0000_i1114" DrawAspect="Content" ObjectID="_1656849774" r:id="rId189"/>
              </w:object>
            </w:r>
          </w:p>
        </w:tc>
      </w:tr>
    </w:tbl>
    <w:p w14:paraId="6D91B9CC" w14:textId="77777777" w:rsidR="00DD0A2E" w:rsidRPr="00DD0A2E" w:rsidRDefault="00DD0A2E" w:rsidP="00D35B9D">
      <w:pPr>
        <w:spacing w:line="360" w:lineRule="auto"/>
        <w:rPr>
          <w:sz w:val="12"/>
        </w:rPr>
      </w:pPr>
      <w:r w:rsidRPr="00DD0A2E">
        <w:rPr>
          <w:sz w:val="12"/>
        </w:rPr>
        <w:br w:type="page"/>
      </w:r>
    </w:p>
    <w:p w14:paraId="0A91CA63" w14:textId="77777777" w:rsidR="00547A1A" w:rsidRDefault="00950BCF" w:rsidP="00D35B9D">
      <w:pPr>
        <w:tabs>
          <w:tab w:val="left" w:pos="1080"/>
        </w:tabs>
        <w:spacing w:line="360" w:lineRule="auto"/>
      </w:pPr>
      <w:r>
        <w:lastRenderedPageBreak/>
        <w:t>(</w:t>
      </w:r>
      <w:r w:rsidR="003969D5">
        <w:rPr>
          <w:b/>
        </w:rPr>
        <w:t>29</w:t>
      </w:r>
      <w:r w:rsidRPr="00950BCF">
        <w:rPr>
          <w:b/>
        </w:rPr>
        <w:t xml:space="preserve"> </w:t>
      </w:r>
      <w:r w:rsidRPr="00950BCF">
        <w:rPr>
          <w:b/>
        </w:rPr>
        <w:sym w:font="Symbol" w:char="F02D"/>
      </w:r>
      <w:r w:rsidRPr="00950BCF">
        <w:rPr>
          <w:b/>
        </w:rPr>
        <w:t xml:space="preserve"> </w:t>
      </w:r>
      <w:r w:rsidR="0093711A">
        <w:rPr>
          <w:b/>
        </w:rPr>
        <w:t>54</w:t>
      </w:r>
      <w:r>
        <w:t>)</w:t>
      </w:r>
      <w:r>
        <w:tab/>
      </w:r>
      <w:r w:rsidR="00547A1A">
        <w:t>Determine if the series converge or diverge</w:t>
      </w:r>
    </w:p>
    <w:tbl>
      <w:tblPr>
        <w:tblStyle w:val="TableGrid"/>
        <w:tblW w:w="481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4"/>
        <w:gridCol w:w="3153"/>
        <w:gridCol w:w="4056"/>
      </w:tblGrid>
      <w:tr w:rsidR="001238CD" w14:paraId="5889AC20" w14:textId="77777777" w:rsidTr="00466D22">
        <w:tc>
          <w:tcPr>
            <w:tcW w:w="2742" w:type="dxa"/>
          </w:tcPr>
          <w:p w14:paraId="160DF46F" w14:textId="77777777" w:rsidR="00780CC4" w:rsidRDefault="00780CC4" w:rsidP="00B54EEA">
            <w:pPr>
              <w:pStyle w:val="ListParagraph"/>
              <w:numPr>
                <w:ilvl w:val="0"/>
                <w:numId w:val="4"/>
              </w:numPr>
              <w:spacing w:after="0" w:line="276" w:lineRule="auto"/>
              <w:ind w:left="540" w:hanging="540"/>
            </w:pPr>
            <w:r w:rsidRPr="00EA7A34">
              <w:rPr>
                <w:position w:val="-46"/>
              </w:rPr>
              <w:object w:dxaOrig="920" w:dyaOrig="1040" w14:anchorId="0FA029E5">
                <v:shape id="_x0000_i1115" type="#_x0000_t75" style="width:45pt;height:51.6pt" o:ole="">
                  <v:imagedata r:id="rId190" o:title=""/>
                </v:shape>
                <o:OLEObject Type="Embed" ProgID="Equation.DSMT4" ShapeID="_x0000_i1115" DrawAspect="Content" ObjectID="_1656849775" r:id="rId191"/>
              </w:object>
            </w:r>
          </w:p>
          <w:p w14:paraId="30671034" w14:textId="77777777" w:rsidR="00780CC4" w:rsidRDefault="00780CC4" w:rsidP="00B54EEA">
            <w:pPr>
              <w:pStyle w:val="ListParagraph"/>
              <w:numPr>
                <w:ilvl w:val="0"/>
                <w:numId w:val="4"/>
              </w:numPr>
              <w:spacing w:after="0" w:line="276" w:lineRule="auto"/>
              <w:ind w:left="540" w:hanging="540"/>
            </w:pPr>
            <w:r w:rsidRPr="00780CC4">
              <w:rPr>
                <w:position w:val="-46"/>
              </w:rPr>
              <w:object w:dxaOrig="920" w:dyaOrig="1040" w14:anchorId="0E73E2D1">
                <v:shape id="_x0000_i1116" type="#_x0000_t75" style="width:45pt;height:51.6pt" o:ole="">
                  <v:imagedata r:id="rId192" o:title=""/>
                </v:shape>
                <o:OLEObject Type="Embed" ProgID="Equation.DSMT4" ShapeID="_x0000_i1116" DrawAspect="Content" ObjectID="_1656849776" r:id="rId193"/>
              </w:object>
            </w:r>
          </w:p>
          <w:p w14:paraId="7CE57879" w14:textId="77777777" w:rsidR="00780CC4" w:rsidRDefault="00780CC4" w:rsidP="00B54EEA">
            <w:pPr>
              <w:pStyle w:val="ListParagraph"/>
              <w:numPr>
                <w:ilvl w:val="0"/>
                <w:numId w:val="4"/>
              </w:numPr>
              <w:spacing w:after="0" w:line="276" w:lineRule="auto"/>
              <w:ind w:left="540" w:hanging="540"/>
            </w:pPr>
            <w:r w:rsidRPr="00EA7A34">
              <w:rPr>
                <w:position w:val="-46"/>
              </w:rPr>
              <w:object w:dxaOrig="1140" w:dyaOrig="1040" w14:anchorId="0ED112A1">
                <v:shape id="_x0000_i1117" type="#_x0000_t75" style="width:55.8pt;height:51.6pt" o:ole="">
                  <v:imagedata r:id="rId194" o:title=""/>
                </v:shape>
                <o:OLEObject Type="Embed" ProgID="Equation.DSMT4" ShapeID="_x0000_i1117" DrawAspect="Content" ObjectID="_1656849777" r:id="rId195"/>
              </w:object>
            </w:r>
          </w:p>
          <w:p w14:paraId="0A4BB525" w14:textId="77777777" w:rsidR="00780CC4" w:rsidRDefault="00780CC4" w:rsidP="00B54EEA">
            <w:pPr>
              <w:pStyle w:val="ListParagraph"/>
              <w:numPr>
                <w:ilvl w:val="0"/>
                <w:numId w:val="4"/>
              </w:numPr>
              <w:spacing w:after="0" w:line="276" w:lineRule="auto"/>
              <w:ind w:left="540" w:hanging="540"/>
            </w:pPr>
            <w:r w:rsidRPr="00057BCF">
              <w:rPr>
                <w:position w:val="-50"/>
              </w:rPr>
              <w:object w:dxaOrig="1280" w:dyaOrig="1120" w14:anchorId="05C46A25">
                <v:shape id="_x0000_i1118" type="#_x0000_t75" style="width:63pt;height:56.4pt" o:ole="">
                  <v:imagedata r:id="rId196" o:title=""/>
                </v:shape>
                <o:OLEObject Type="Embed" ProgID="Equation.DSMT4" ShapeID="_x0000_i1118" DrawAspect="Content" ObjectID="_1656849778" r:id="rId197"/>
              </w:object>
            </w:r>
          </w:p>
          <w:p w14:paraId="1570F13C" w14:textId="77777777" w:rsidR="00780CC4" w:rsidRDefault="00780CC4" w:rsidP="00B54EEA">
            <w:pPr>
              <w:pStyle w:val="ListParagraph"/>
              <w:numPr>
                <w:ilvl w:val="0"/>
                <w:numId w:val="4"/>
              </w:numPr>
              <w:spacing w:after="0" w:line="276" w:lineRule="auto"/>
              <w:ind w:left="540" w:hanging="540"/>
            </w:pPr>
            <w:r w:rsidRPr="00EA7A34">
              <w:rPr>
                <w:position w:val="-46"/>
              </w:rPr>
              <w:object w:dxaOrig="1280" w:dyaOrig="1040" w14:anchorId="5B28B963">
                <v:shape id="_x0000_i1119" type="#_x0000_t75" style="width:62.4pt;height:51.6pt" o:ole="">
                  <v:imagedata r:id="rId198" o:title=""/>
                </v:shape>
                <o:OLEObject Type="Embed" ProgID="Equation.DSMT4" ShapeID="_x0000_i1119" DrawAspect="Content" ObjectID="_1656849779" r:id="rId199"/>
              </w:object>
            </w:r>
          </w:p>
          <w:p w14:paraId="28E34564" w14:textId="77777777" w:rsidR="00780CC4" w:rsidRDefault="00780CC4" w:rsidP="00B54EEA">
            <w:pPr>
              <w:pStyle w:val="ListParagraph"/>
              <w:numPr>
                <w:ilvl w:val="0"/>
                <w:numId w:val="4"/>
              </w:numPr>
              <w:spacing w:after="0" w:line="276" w:lineRule="auto"/>
              <w:ind w:left="540" w:hanging="540"/>
            </w:pPr>
            <w:r w:rsidRPr="00EA7A34">
              <w:rPr>
                <w:position w:val="-46"/>
              </w:rPr>
              <w:object w:dxaOrig="2200" w:dyaOrig="1040" w14:anchorId="445CE60A">
                <v:shape id="_x0000_i1120" type="#_x0000_t75" style="width:107.4pt;height:51.6pt" o:ole="">
                  <v:imagedata r:id="rId200" o:title=""/>
                </v:shape>
                <o:OLEObject Type="Embed" ProgID="Equation.DSMT4" ShapeID="_x0000_i1120" DrawAspect="Content" ObjectID="_1656849780" r:id="rId201"/>
              </w:object>
            </w:r>
          </w:p>
          <w:p w14:paraId="31E9E8D1" w14:textId="77777777" w:rsidR="001238CD" w:rsidRDefault="0092238C" w:rsidP="00B54EEA">
            <w:pPr>
              <w:pStyle w:val="ListParagraph"/>
              <w:numPr>
                <w:ilvl w:val="0"/>
                <w:numId w:val="4"/>
              </w:numPr>
              <w:spacing w:after="0" w:line="276" w:lineRule="auto"/>
              <w:ind w:left="540" w:hanging="540"/>
            </w:pPr>
            <w:r w:rsidRPr="00B42A36">
              <w:rPr>
                <w:position w:val="-46"/>
              </w:rPr>
              <w:object w:dxaOrig="980" w:dyaOrig="1040" w14:anchorId="3AF1F256">
                <v:shape id="_x0000_i1121" type="#_x0000_t75" style="width:48.6pt;height:51.6pt" o:ole="">
                  <v:imagedata r:id="rId202" o:title=""/>
                </v:shape>
                <o:OLEObject Type="Embed" ProgID="Equation.DSMT4" ShapeID="_x0000_i1121" DrawAspect="Content" ObjectID="_1656849781" r:id="rId203"/>
              </w:object>
            </w:r>
          </w:p>
          <w:p w14:paraId="75956B72" w14:textId="77777777" w:rsidR="001238CD" w:rsidRDefault="0092238C" w:rsidP="00B54EEA">
            <w:pPr>
              <w:pStyle w:val="ListParagraph"/>
              <w:numPr>
                <w:ilvl w:val="0"/>
                <w:numId w:val="4"/>
              </w:numPr>
              <w:spacing w:after="0" w:line="276" w:lineRule="auto"/>
              <w:ind w:left="540" w:hanging="540"/>
            </w:pPr>
            <w:r w:rsidRPr="00B42A36">
              <w:rPr>
                <w:position w:val="-46"/>
              </w:rPr>
              <w:object w:dxaOrig="1100" w:dyaOrig="1040" w14:anchorId="6EEAABE0">
                <v:shape id="_x0000_i1122" type="#_x0000_t75" style="width:55.2pt;height:51.6pt" o:ole="">
                  <v:imagedata r:id="rId204" o:title=""/>
                </v:shape>
                <o:OLEObject Type="Embed" ProgID="Equation.DSMT4" ShapeID="_x0000_i1122" DrawAspect="Content" ObjectID="_1656849782" r:id="rId205"/>
              </w:object>
            </w:r>
          </w:p>
          <w:p w14:paraId="0047E63C" w14:textId="77777777" w:rsidR="00466D22" w:rsidRDefault="0092238C" w:rsidP="00B54EEA">
            <w:pPr>
              <w:pStyle w:val="ListParagraph"/>
              <w:numPr>
                <w:ilvl w:val="0"/>
                <w:numId w:val="4"/>
              </w:numPr>
              <w:spacing w:after="0" w:line="276" w:lineRule="auto"/>
              <w:ind w:left="540" w:hanging="540"/>
            </w:pPr>
            <w:r w:rsidRPr="00B42A36">
              <w:rPr>
                <w:position w:val="-46"/>
              </w:rPr>
              <w:object w:dxaOrig="980" w:dyaOrig="1040" w14:anchorId="3BD09A06">
                <v:shape id="_x0000_i1123" type="#_x0000_t75" style="width:48.6pt;height:51.6pt" o:ole="">
                  <v:imagedata r:id="rId206" o:title=""/>
                </v:shape>
                <o:OLEObject Type="Embed" ProgID="Equation.DSMT4" ShapeID="_x0000_i1123" DrawAspect="Content" ObjectID="_1656849783" r:id="rId207"/>
              </w:object>
            </w:r>
          </w:p>
        </w:tc>
        <w:tc>
          <w:tcPr>
            <w:tcW w:w="3314" w:type="dxa"/>
          </w:tcPr>
          <w:p w14:paraId="61583BF9" w14:textId="77777777" w:rsidR="00FD595C" w:rsidRDefault="002277CF" w:rsidP="00B54EEA">
            <w:pPr>
              <w:pStyle w:val="ListParagraph"/>
              <w:numPr>
                <w:ilvl w:val="0"/>
                <w:numId w:val="4"/>
              </w:numPr>
              <w:spacing w:after="0" w:line="276" w:lineRule="auto"/>
              <w:ind w:left="540" w:hanging="540"/>
            </w:pPr>
            <w:r w:rsidRPr="00B42A36">
              <w:rPr>
                <w:position w:val="-46"/>
              </w:rPr>
              <w:object w:dxaOrig="920" w:dyaOrig="1040" w14:anchorId="4CB1B684">
                <v:shape id="_x0000_i1124" type="#_x0000_t75" style="width:45pt;height:51.6pt" o:ole="">
                  <v:imagedata r:id="rId208" o:title=""/>
                </v:shape>
                <o:OLEObject Type="Embed" ProgID="Equation.DSMT4" ShapeID="_x0000_i1124" DrawAspect="Content" ObjectID="_1656849784" r:id="rId209"/>
              </w:object>
            </w:r>
          </w:p>
          <w:p w14:paraId="1101B7CC" w14:textId="77777777" w:rsidR="00FD595C" w:rsidRDefault="00D043A0" w:rsidP="00B54EEA">
            <w:pPr>
              <w:pStyle w:val="ListParagraph"/>
              <w:numPr>
                <w:ilvl w:val="0"/>
                <w:numId w:val="4"/>
              </w:numPr>
              <w:spacing w:after="0" w:line="276" w:lineRule="auto"/>
              <w:ind w:left="540" w:hanging="540"/>
            </w:pPr>
            <w:r w:rsidRPr="00B42A36">
              <w:rPr>
                <w:position w:val="-46"/>
              </w:rPr>
              <w:object w:dxaOrig="999" w:dyaOrig="1040" w14:anchorId="58B3B3BA">
                <v:shape id="_x0000_i1125" type="#_x0000_t75" style="width:49.8pt;height:51.6pt" o:ole="">
                  <v:imagedata r:id="rId210" o:title=""/>
                </v:shape>
                <o:OLEObject Type="Embed" ProgID="Equation.DSMT4" ShapeID="_x0000_i1125" DrawAspect="Content" ObjectID="_1656849785" r:id="rId211"/>
              </w:object>
            </w:r>
          </w:p>
          <w:p w14:paraId="09F4C409" w14:textId="77777777" w:rsidR="00FD595C" w:rsidRDefault="00FD595C" w:rsidP="00B54EEA">
            <w:pPr>
              <w:pStyle w:val="ListParagraph"/>
              <w:numPr>
                <w:ilvl w:val="0"/>
                <w:numId w:val="4"/>
              </w:numPr>
              <w:spacing w:after="0" w:line="276" w:lineRule="auto"/>
              <w:ind w:left="540" w:hanging="540"/>
            </w:pPr>
            <w:r w:rsidRPr="00B42A36">
              <w:rPr>
                <w:position w:val="-46"/>
              </w:rPr>
              <w:object w:dxaOrig="1140" w:dyaOrig="1040" w14:anchorId="0102D53E">
                <v:shape id="_x0000_i1126" type="#_x0000_t75" style="width:57pt;height:51.6pt" o:ole="">
                  <v:imagedata r:id="rId212" o:title=""/>
                </v:shape>
                <o:OLEObject Type="Embed" ProgID="Equation.DSMT4" ShapeID="_x0000_i1126" DrawAspect="Content" ObjectID="_1656849786" r:id="rId213"/>
              </w:object>
            </w:r>
          </w:p>
          <w:p w14:paraId="0E114638" w14:textId="77777777" w:rsidR="00FD595C" w:rsidRDefault="00FD595C" w:rsidP="00B54EEA">
            <w:pPr>
              <w:pStyle w:val="ListParagraph"/>
              <w:numPr>
                <w:ilvl w:val="0"/>
                <w:numId w:val="4"/>
              </w:numPr>
              <w:spacing w:after="0" w:line="276" w:lineRule="auto"/>
              <w:ind w:left="540" w:hanging="540"/>
            </w:pPr>
            <w:r w:rsidRPr="00057BCF">
              <w:rPr>
                <w:position w:val="-50"/>
              </w:rPr>
              <w:object w:dxaOrig="1219" w:dyaOrig="1120" w14:anchorId="64BB69DD">
                <v:shape id="_x0000_i1127" type="#_x0000_t75" style="width:60.6pt;height:56.4pt" o:ole="">
                  <v:imagedata r:id="rId214" o:title=""/>
                </v:shape>
                <o:OLEObject Type="Embed" ProgID="Equation.DSMT4" ShapeID="_x0000_i1127" DrawAspect="Content" ObjectID="_1656849787" r:id="rId215"/>
              </w:object>
            </w:r>
          </w:p>
          <w:p w14:paraId="47BF879E" w14:textId="77777777" w:rsidR="00466D22" w:rsidRDefault="00E4749D" w:rsidP="00B54EEA">
            <w:pPr>
              <w:pStyle w:val="ListParagraph"/>
              <w:numPr>
                <w:ilvl w:val="0"/>
                <w:numId w:val="4"/>
              </w:numPr>
              <w:spacing w:after="0" w:line="276" w:lineRule="auto"/>
              <w:ind w:left="540" w:hanging="540"/>
            </w:pPr>
            <w:r w:rsidRPr="00B42A36">
              <w:rPr>
                <w:position w:val="-46"/>
              </w:rPr>
              <w:object w:dxaOrig="1020" w:dyaOrig="1040" w14:anchorId="04D921ED">
                <v:shape id="_x0000_i1128" type="#_x0000_t75" style="width:51pt;height:51.6pt" o:ole="">
                  <v:imagedata r:id="rId216" o:title=""/>
                </v:shape>
                <o:OLEObject Type="Embed" ProgID="Equation.DSMT4" ShapeID="_x0000_i1128" DrawAspect="Content" ObjectID="_1656849788" r:id="rId217"/>
              </w:object>
            </w:r>
          </w:p>
          <w:p w14:paraId="19C297DC" w14:textId="77777777" w:rsidR="00466D22" w:rsidRDefault="00E4749D" w:rsidP="00B54EEA">
            <w:pPr>
              <w:pStyle w:val="ListParagraph"/>
              <w:numPr>
                <w:ilvl w:val="0"/>
                <w:numId w:val="4"/>
              </w:numPr>
              <w:spacing w:after="0" w:line="276" w:lineRule="auto"/>
              <w:ind w:left="540" w:hanging="540"/>
            </w:pPr>
            <w:r w:rsidRPr="00B42A36">
              <w:rPr>
                <w:position w:val="-46"/>
              </w:rPr>
              <w:object w:dxaOrig="1480" w:dyaOrig="1040" w14:anchorId="18F7297D">
                <v:shape id="_x0000_i1129" type="#_x0000_t75" style="width:74.4pt;height:51.6pt" o:ole="">
                  <v:imagedata r:id="rId218" o:title=""/>
                </v:shape>
                <o:OLEObject Type="Embed" ProgID="Equation.DSMT4" ShapeID="_x0000_i1129" DrawAspect="Content" ObjectID="_1656849789" r:id="rId219"/>
              </w:object>
            </w:r>
          </w:p>
          <w:p w14:paraId="59489622" w14:textId="77777777" w:rsidR="00466D22" w:rsidRDefault="0020573E" w:rsidP="00B54EEA">
            <w:pPr>
              <w:pStyle w:val="ListParagraph"/>
              <w:numPr>
                <w:ilvl w:val="0"/>
                <w:numId w:val="4"/>
              </w:numPr>
              <w:spacing w:after="0" w:line="276" w:lineRule="auto"/>
              <w:ind w:left="540" w:hanging="540"/>
            </w:pPr>
            <w:r w:rsidRPr="00B42A36">
              <w:rPr>
                <w:position w:val="-46"/>
              </w:rPr>
              <w:object w:dxaOrig="960" w:dyaOrig="1040" w14:anchorId="5CFF5037">
                <v:shape id="_x0000_i1130" type="#_x0000_t75" style="width:48pt;height:51.6pt" o:ole="">
                  <v:imagedata r:id="rId220" o:title=""/>
                </v:shape>
                <o:OLEObject Type="Embed" ProgID="Equation.DSMT4" ShapeID="_x0000_i1130" DrawAspect="Content" ObjectID="_1656849790" r:id="rId221"/>
              </w:object>
            </w:r>
          </w:p>
          <w:p w14:paraId="50B46D91" w14:textId="77777777" w:rsidR="00466D22" w:rsidRDefault="0020573E" w:rsidP="00B54EEA">
            <w:pPr>
              <w:pStyle w:val="ListParagraph"/>
              <w:numPr>
                <w:ilvl w:val="0"/>
                <w:numId w:val="4"/>
              </w:numPr>
              <w:spacing w:after="0" w:line="276" w:lineRule="auto"/>
              <w:ind w:left="540" w:hanging="540"/>
            </w:pPr>
            <w:r w:rsidRPr="00B42A36">
              <w:rPr>
                <w:position w:val="-46"/>
              </w:rPr>
              <w:object w:dxaOrig="1420" w:dyaOrig="1040" w14:anchorId="49B52379">
                <v:shape id="_x0000_i1131" type="#_x0000_t75" style="width:69.6pt;height:51.6pt" o:ole="">
                  <v:imagedata r:id="rId222" o:title=""/>
                </v:shape>
                <o:OLEObject Type="Embed" ProgID="Equation.DSMT4" ShapeID="_x0000_i1131" DrawAspect="Content" ObjectID="_1656849791" r:id="rId223"/>
              </w:object>
            </w:r>
          </w:p>
        </w:tc>
        <w:tc>
          <w:tcPr>
            <w:tcW w:w="4056" w:type="dxa"/>
          </w:tcPr>
          <w:p w14:paraId="34DC3E00" w14:textId="77777777" w:rsidR="00FD595C" w:rsidRDefault="00780784" w:rsidP="00B54EEA">
            <w:pPr>
              <w:pStyle w:val="ListParagraph"/>
              <w:numPr>
                <w:ilvl w:val="0"/>
                <w:numId w:val="4"/>
              </w:numPr>
              <w:spacing w:after="0" w:line="276" w:lineRule="auto"/>
              <w:ind w:left="540" w:hanging="540"/>
            </w:pPr>
            <w:r w:rsidRPr="00B42A36">
              <w:rPr>
                <w:position w:val="-46"/>
              </w:rPr>
              <w:object w:dxaOrig="1320" w:dyaOrig="1040" w14:anchorId="451EBC76">
                <v:shape id="_x0000_i1132" type="#_x0000_t75" style="width:66pt;height:51.6pt" o:ole="">
                  <v:imagedata r:id="rId224" o:title=""/>
                </v:shape>
                <o:OLEObject Type="Embed" ProgID="Equation.DSMT4" ShapeID="_x0000_i1132" DrawAspect="Content" ObjectID="_1656849792" r:id="rId225"/>
              </w:object>
            </w:r>
          </w:p>
          <w:p w14:paraId="0043562D" w14:textId="77777777" w:rsidR="00466D22" w:rsidRDefault="00780784" w:rsidP="00B54EEA">
            <w:pPr>
              <w:pStyle w:val="ListParagraph"/>
              <w:numPr>
                <w:ilvl w:val="0"/>
                <w:numId w:val="4"/>
              </w:numPr>
              <w:spacing w:after="0" w:line="276" w:lineRule="auto"/>
              <w:ind w:left="540" w:hanging="540"/>
            </w:pPr>
            <w:r w:rsidRPr="00B42A36">
              <w:rPr>
                <w:position w:val="-46"/>
              </w:rPr>
              <w:object w:dxaOrig="1480" w:dyaOrig="1040" w14:anchorId="4730DD19">
                <v:shape id="_x0000_i1133" type="#_x0000_t75" style="width:74.4pt;height:51.6pt" o:ole="">
                  <v:imagedata r:id="rId226" o:title=""/>
                </v:shape>
                <o:OLEObject Type="Embed" ProgID="Equation.DSMT4" ShapeID="_x0000_i1133" DrawAspect="Content" ObjectID="_1656849793" r:id="rId227"/>
              </w:object>
            </w:r>
          </w:p>
          <w:p w14:paraId="324DBD76" w14:textId="77777777" w:rsidR="00466D22" w:rsidRDefault="00780784" w:rsidP="00B54EEA">
            <w:pPr>
              <w:pStyle w:val="ListParagraph"/>
              <w:numPr>
                <w:ilvl w:val="0"/>
                <w:numId w:val="4"/>
              </w:numPr>
              <w:spacing w:after="0" w:line="276" w:lineRule="auto"/>
              <w:ind w:left="540" w:hanging="540"/>
            </w:pPr>
            <w:r w:rsidRPr="00B42A36">
              <w:rPr>
                <w:position w:val="-46"/>
              </w:rPr>
              <w:object w:dxaOrig="1340" w:dyaOrig="1040" w14:anchorId="389EE6F1">
                <v:shape id="_x0000_i1134" type="#_x0000_t75" style="width:66.6pt;height:51.6pt" o:ole="">
                  <v:imagedata r:id="rId228" o:title=""/>
                </v:shape>
                <o:OLEObject Type="Embed" ProgID="Equation.DSMT4" ShapeID="_x0000_i1134" DrawAspect="Content" ObjectID="_1656849794" r:id="rId229"/>
              </w:object>
            </w:r>
          </w:p>
          <w:p w14:paraId="6B6A2BC9" w14:textId="77777777" w:rsidR="00466D22" w:rsidRDefault="00780784" w:rsidP="00B54EEA">
            <w:pPr>
              <w:pStyle w:val="ListParagraph"/>
              <w:numPr>
                <w:ilvl w:val="0"/>
                <w:numId w:val="4"/>
              </w:numPr>
              <w:spacing w:after="0" w:line="276" w:lineRule="auto"/>
              <w:ind w:left="540" w:hanging="540"/>
            </w:pPr>
            <w:r w:rsidRPr="003055DA">
              <w:rPr>
                <w:position w:val="-46"/>
              </w:rPr>
              <w:object w:dxaOrig="980" w:dyaOrig="1040" w14:anchorId="430E83BE">
                <v:shape id="_x0000_i1135" type="#_x0000_t75" style="width:48.6pt;height:51.6pt" o:ole="">
                  <v:imagedata r:id="rId230" o:title=""/>
                </v:shape>
                <o:OLEObject Type="Embed" ProgID="Equation.DSMT4" ShapeID="_x0000_i1135" DrawAspect="Content" ObjectID="_1656849795" r:id="rId231"/>
              </w:object>
            </w:r>
          </w:p>
          <w:p w14:paraId="631EB707" w14:textId="77777777" w:rsidR="00466D22" w:rsidRDefault="00780784" w:rsidP="00B54EEA">
            <w:pPr>
              <w:pStyle w:val="ListParagraph"/>
              <w:numPr>
                <w:ilvl w:val="0"/>
                <w:numId w:val="4"/>
              </w:numPr>
              <w:spacing w:after="0" w:line="276" w:lineRule="auto"/>
              <w:ind w:left="540" w:hanging="540"/>
            </w:pPr>
            <w:r w:rsidRPr="00EA7A34">
              <w:rPr>
                <w:position w:val="-46"/>
              </w:rPr>
              <w:object w:dxaOrig="1120" w:dyaOrig="1040" w14:anchorId="1EE0E1D9">
                <v:shape id="_x0000_i1136" type="#_x0000_t75" style="width:55.2pt;height:51.6pt" o:ole="">
                  <v:imagedata r:id="rId232" o:title=""/>
                </v:shape>
                <o:OLEObject Type="Embed" ProgID="Equation.DSMT4" ShapeID="_x0000_i1136" DrawAspect="Content" ObjectID="_1656849796" r:id="rId233"/>
              </w:object>
            </w:r>
          </w:p>
          <w:p w14:paraId="2C606EDF" w14:textId="77777777" w:rsidR="00466D22" w:rsidRDefault="0092238C" w:rsidP="00B54EEA">
            <w:pPr>
              <w:pStyle w:val="ListParagraph"/>
              <w:numPr>
                <w:ilvl w:val="0"/>
                <w:numId w:val="4"/>
              </w:numPr>
              <w:spacing w:after="0" w:line="276" w:lineRule="auto"/>
              <w:ind w:left="540" w:hanging="540"/>
            </w:pPr>
            <w:r w:rsidRPr="00EA7A34">
              <w:rPr>
                <w:position w:val="-46"/>
              </w:rPr>
              <w:object w:dxaOrig="1180" w:dyaOrig="1040" w14:anchorId="344502CC">
                <v:shape id="_x0000_i1137" type="#_x0000_t75" style="width:59.4pt;height:51.6pt" o:ole="">
                  <v:imagedata r:id="rId234" o:title=""/>
                </v:shape>
                <o:OLEObject Type="Embed" ProgID="Equation.DSMT4" ShapeID="_x0000_i1137" DrawAspect="Content" ObjectID="_1656849797" r:id="rId235"/>
              </w:object>
            </w:r>
          </w:p>
          <w:p w14:paraId="0A8A2700" w14:textId="77777777" w:rsidR="00466D22" w:rsidRDefault="0092238C" w:rsidP="00B54EEA">
            <w:pPr>
              <w:pStyle w:val="ListParagraph"/>
              <w:numPr>
                <w:ilvl w:val="0"/>
                <w:numId w:val="4"/>
              </w:numPr>
              <w:spacing w:after="0" w:line="360" w:lineRule="auto"/>
              <w:ind w:left="540" w:hanging="540"/>
            </w:pPr>
            <w:r w:rsidRPr="00EA7A34">
              <w:rPr>
                <w:position w:val="-46"/>
              </w:rPr>
              <w:object w:dxaOrig="960" w:dyaOrig="1040" w14:anchorId="56891217">
                <v:shape id="_x0000_i1138" type="#_x0000_t75" style="width:48pt;height:51.6pt" o:ole="">
                  <v:imagedata r:id="rId236" o:title=""/>
                </v:shape>
                <o:OLEObject Type="Embed" ProgID="Equation.DSMT4" ShapeID="_x0000_i1138" DrawAspect="Content" ObjectID="_1656849798" r:id="rId237"/>
              </w:object>
            </w:r>
          </w:p>
          <w:p w14:paraId="7106D123" w14:textId="77777777" w:rsidR="00466D22" w:rsidRDefault="00466D22" w:rsidP="00B54EEA">
            <w:pPr>
              <w:pStyle w:val="ListParagraph"/>
              <w:numPr>
                <w:ilvl w:val="0"/>
                <w:numId w:val="4"/>
              </w:numPr>
              <w:spacing w:after="0" w:line="360" w:lineRule="auto"/>
              <w:ind w:left="540" w:hanging="540"/>
            </w:pPr>
            <w:r w:rsidRPr="00175A63">
              <w:rPr>
                <w:position w:val="-28"/>
              </w:rPr>
              <w:object w:dxaOrig="3300" w:dyaOrig="600" w14:anchorId="6387EF38">
                <v:shape id="_x0000_i1139" type="#_x0000_t75" style="width:165pt;height:30pt" o:ole="">
                  <v:imagedata r:id="rId238" o:title=""/>
                </v:shape>
                <o:OLEObject Type="Embed" ProgID="Equation.DSMT4" ShapeID="_x0000_i1139" DrawAspect="Content" ObjectID="_1656849799" r:id="rId239"/>
              </w:object>
            </w:r>
          </w:p>
          <w:p w14:paraId="2D921703" w14:textId="77777777" w:rsidR="00466D22" w:rsidRPr="00057BCF" w:rsidRDefault="00466D22" w:rsidP="00B54EEA">
            <w:pPr>
              <w:pStyle w:val="ListParagraph"/>
              <w:numPr>
                <w:ilvl w:val="0"/>
                <w:numId w:val="4"/>
              </w:numPr>
              <w:spacing w:after="0" w:line="276" w:lineRule="auto"/>
              <w:ind w:left="540" w:hanging="540"/>
            </w:pPr>
            <w:r w:rsidRPr="00175A63">
              <w:rPr>
                <w:position w:val="-32"/>
              </w:rPr>
              <w:object w:dxaOrig="3060" w:dyaOrig="639" w14:anchorId="70F122A3">
                <v:shape id="_x0000_i1140" type="#_x0000_t75" style="width:153pt;height:33pt" o:ole="">
                  <v:imagedata r:id="rId240" o:title=""/>
                </v:shape>
                <o:OLEObject Type="Embed" ProgID="Equation.DSMT4" ShapeID="_x0000_i1140" DrawAspect="Content" ObjectID="_1656849800" r:id="rId241"/>
              </w:object>
            </w:r>
          </w:p>
        </w:tc>
      </w:tr>
    </w:tbl>
    <w:p w14:paraId="349D1FE4" w14:textId="77777777" w:rsidR="001238CD" w:rsidRDefault="001238CD" w:rsidP="00323CB9"/>
    <w:p w14:paraId="0ADD469F" w14:textId="77777777" w:rsidR="00323CB9" w:rsidRDefault="00323CB9" w:rsidP="00B54EEA">
      <w:pPr>
        <w:pStyle w:val="ListParagraph"/>
        <w:numPr>
          <w:ilvl w:val="0"/>
          <w:numId w:val="4"/>
        </w:numPr>
        <w:spacing w:after="0" w:line="360" w:lineRule="auto"/>
        <w:ind w:left="540" w:hanging="540"/>
      </w:pPr>
      <w:r>
        <w:t xml:space="preserve">Consider the series </w:t>
      </w:r>
      <w:r w:rsidRPr="00EA7A34">
        <w:rPr>
          <w:position w:val="-46"/>
        </w:rPr>
        <w:object w:dxaOrig="1540" w:dyaOrig="1040" w14:anchorId="6DCACB9C">
          <v:shape id="_x0000_i1141" type="#_x0000_t75" style="width:75pt;height:51.6pt" o:ole="">
            <v:imagedata r:id="rId242" o:title=""/>
          </v:shape>
          <o:OLEObject Type="Embed" ProgID="Equation.DSMT4" ShapeID="_x0000_i1141" DrawAspect="Content" ObjectID="_1656849801" r:id="rId243"/>
        </w:object>
      </w:r>
      <w:r>
        <w:t xml:space="preserve">, where </w:t>
      </w:r>
      <w:r w:rsidRPr="005C345B">
        <w:rPr>
          <w:i/>
          <w:sz w:val="26"/>
          <w:szCs w:val="26"/>
        </w:rPr>
        <w:t>p</w:t>
      </w:r>
      <w:r>
        <w:t xml:space="preserve"> is a real number.</w:t>
      </w:r>
    </w:p>
    <w:p w14:paraId="65EAFE9A" w14:textId="77777777" w:rsidR="00323CB9" w:rsidRDefault="00323CB9" w:rsidP="00B54EEA">
      <w:pPr>
        <w:pStyle w:val="ListParagraph"/>
        <w:widowControl/>
        <w:numPr>
          <w:ilvl w:val="0"/>
          <w:numId w:val="6"/>
        </w:numPr>
        <w:autoSpaceDE/>
        <w:autoSpaceDN/>
        <w:adjustRightInd/>
        <w:spacing w:after="0" w:line="276" w:lineRule="auto"/>
        <w:ind w:left="900"/>
      </w:pPr>
      <w:r>
        <w:t xml:space="preserve">Use the Integral Test to determine the values of </w:t>
      </w:r>
      <w:r w:rsidRPr="007624BD">
        <w:rPr>
          <w:i/>
          <w:sz w:val="26"/>
          <w:szCs w:val="26"/>
        </w:rPr>
        <w:t>p</w:t>
      </w:r>
      <w:r>
        <w:t xml:space="preserve"> for which this series converges.</w:t>
      </w:r>
    </w:p>
    <w:p w14:paraId="033646AC" w14:textId="77777777" w:rsidR="00323CB9" w:rsidRDefault="00323CB9" w:rsidP="00B54EEA">
      <w:pPr>
        <w:pStyle w:val="ListParagraph"/>
        <w:widowControl/>
        <w:numPr>
          <w:ilvl w:val="0"/>
          <w:numId w:val="6"/>
        </w:numPr>
        <w:autoSpaceDE/>
        <w:autoSpaceDN/>
        <w:adjustRightInd/>
        <w:spacing w:after="0" w:line="276" w:lineRule="auto"/>
        <w:ind w:left="900"/>
      </w:pPr>
      <w:r>
        <w:t xml:space="preserve">Does this series converge faster for </w:t>
      </w:r>
      <w:r w:rsidRPr="005C345B">
        <w:rPr>
          <w:position w:val="-10"/>
        </w:rPr>
        <w:object w:dxaOrig="600" w:dyaOrig="320" w14:anchorId="17F21E61">
          <v:shape id="_x0000_i1142" type="#_x0000_t75" style="width:29.4pt;height:15.6pt" o:ole="">
            <v:imagedata r:id="rId244" o:title=""/>
          </v:shape>
          <o:OLEObject Type="Embed" ProgID="Equation.DSMT4" ShapeID="_x0000_i1142" DrawAspect="Content" ObjectID="_1656849802" r:id="rId245"/>
        </w:object>
      </w:r>
      <w:r>
        <w:t xml:space="preserve"> or </w:t>
      </w:r>
      <w:r w:rsidRPr="00DE7AD3">
        <w:rPr>
          <w:position w:val="-10"/>
        </w:rPr>
        <w:object w:dxaOrig="600" w:dyaOrig="320" w14:anchorId="3E8428B5">
          <v:shape id="_x0000_i1143" type="#_x0000_t75" style="width:30pt;height:15.6pt" o:ole="">
            <v:imagedata r:id="rId246" o:title=""/>
          </v:shape>
          <o:OLEObject Type="Embed" ProgID="Equation.DSMT4" ShapeID="_x0000_i1143" DrawAspect="Content" ObjectID="_1656849803" r:id="rId247"/>
        </w:object>
      </w:r>
      <w:r>
        <w:t>? Explain.</w:t>
      </w:r>
    </w:p>
    <w:p w14:paraId="5441D71A" w14:textId="77777777" w:rsidR="00AC7932" w:rsidRDefault="00AC7932" w:rsidP="00323CB9">
      <w:pPr>
        <w:spacing w:line="276" w:lineRule="auto"/>
      </w:pPr>
      <w:r>
        <w:br w:type="page"/>
      </w:r>
    </w:p>
    <w:p w14:paraId="7CE5D723" w14:textId="77777777" w:rsidR="00AC7932" w:rsidRDefault="00AC7932" w:rsidP="00B54EEA">
      <w:pPr>
        <w:pStyle w:val="ListParagraph"/>
        <w:numPr>
          <w:ilvl w:val="0"/>
          <w:numId w:val="4"/>
        </w:numPr>
        <w:spacing w:line="360" w:lineRule="auto"/>
        <w:ind w:left="540" w:hanging="540"/>
      </w:pPr>
      <w:r>
        <w:lastRenderedPageBreak/>
        <w:t xml:space="preserve">Consider the series </w:t>
      </w:r>
      <w:r w:rsidRPr="00057BCF">
        <w:rPr>
          <w:position w:val="-50"/>
        </w:rPr>
        <w:object w:dxaOrig="2700" w:dyaOrig="1120" w14:anchorId="6F1A8DCE">
          <v:shape id="_x0000_i1144" type="#_x0000_t75" style="width:135.6pt;height:56.4pt" o:ole="">
            <v:imagedata r:id="rId248" o:title=""/>
          </v:shape>
          <o:OLEObject Type="Embed" ProgID="Equation.DSMT4" ShapeID="_x0000_i1144" DrawAspect="Content" ObjectID="_1656849804" r:id="rId249"/>
        </w:object>
      </w:r>
      <w:r>
        <w:t xml:space="preserve">, where </w:t>
      </w:r>
      <w:r w:rsidRPr="00AC7932">
        <w:rPr>
          <w:i/>
          <w:sz w:val="26"/>
          <w:szCs w:val="26"/>
        </w:rPr>
        <w:t>p</w:t>
      </w:r>
      <w:r>
        <w:t xml:space="preserve"> is a real number.</w:t>
      </w:r>
    </w:p>
    <w:p w14:paraId="187B50A1" w14:textId="77777777" w:rsidR="00AC7932" w:rsidRDefault="00AC7932" w:rsidP="00B54EEA">
      <w:pPr>
        <w:pStyle w:val="ListParagraph"/>
        <w:widowControl/>
        <w:numPr>
          <w:ilvl w:val="0"/>
          <w:numId w:val="5"/>
        </w:numPr>
        <w:autoSpaceDE/>
        <w:autoSpaceDN/>
        <w:adjustRightInd/>
        <w:spacing w:after="0" w:line="276" w:lineRule="auto"/>
        <w:ind w:left="900"/>
      </w:pPr>
      <w:r>
        <w:t xml:space="preserve">For what values of </w:t>
      </w:r>
      <w:r w:rsidRPr="007624BD">
        <w:rPr>
          <w:i/>
          <w:sz w:val="26"/>
          <w:szCs w:val="26"/>
        </w:rPr>
        <w:t>p</w:t>
      </w:r>
      <w:r>
        <w:t xml:space="preserve"> does this series converge?</w:t>
      </w:r>
    </w:p>
    <w:p w14:paraId="4DD0EE27" w14:textId="77777777" w:rsidR="00AC7932" w:rsidRDefault="00AC7932" w:rsidP="00B54EEA">
      <w:pPr>
        <w:pStyle w:val="ListParagraph"/>
        <w:widowControl/>
        <w:numPr>
          <w:ilvl w:val="0"/>
          <w:numId w:val="5"/>
        </w:numPr>
        <w:autoSpaceDE/>
        <w:autoSpaceDN/>
        <w:adjustRightInd/>
        <w:spacing w:after="0" w:line="276" w:lineRule="auto"/>
        <w:ind w:left="900"/>
      </w:pPr>
      <w:r>
        <w:t>Which he following series converge faster? Explain.</w:t>
      </w:r>
    </w:p>
    <w:p w14:paraId="634D3AD0" w14:textId="77777777" w:rsidR="00AC7932" w:rsidRDefault="00AC7932" w:rsidP="00AC7932">
      <w:pPr>
        <w:pStyle w:val="ListParagraph"/>
        <w:tabs>
          <w:tab w:val="left" w:pos="3240"/>
          <w:tab w:val="left" w:pos="3780"/>
        </w:tabs>
        <w:spacing w:after="0"/>
        <w:ind w:left="1440"/>
      </w:pPr>
      <w:r w:rsidRPr="00EA7A34">
        <w:rPr>
          <w:position w:val="-46"/>
        </w:rPr>
        <w:object w:dxaOrig="1520" w:dyaOrig="1040" w14:anchorId="68BF00CF">
          <v:shape id="_x0000_i1145" type="#_x0000_t75" style="width:74.4pt;height:51.6pt" o:ole="">
            <v:imagedata r:id="rId250" o:title=""/>
          </v:shape>
          <o:OLEObject Type="Embed" ProgID="Equation.DSMT4" ShapeID="_x0000_i1145" DrawAspect="Content" ObjectID="_1656849805" r:id="rId251"/>
        </w:object>
      </w:r>
      <w:r>
        <w:tab/>
        <w:t xml:space="preserve">or </w:t>
      </w:r>
      <w:r>
        <w:tab/>
      </w:r>
      <w:r w:rsidRPr="00057BCF">
        <w:rPr>
          <w:position w:val="-50"/>
        </w:rPr>
        <w:object w:dxaOrig="2659" w:dyaOrig="1120" w14:anchorId="028EF17A">
          <v:shape id="_x0000_i1146" type="#_x0000_t75" style="width:133.2pt;height:56.4pt" o:ole="">
            <v:imagedata r:id="rId252" o:title=""/>
          </v:shape>
          <o:OLEObject Type="Embed" ProgID="Equation.DSMT4" ShapeID="_x0000_i1146" DrawAspect="Content" ObjectID="_1656849806" r:id="rId253"/>
        </w:object>
      </w:r>
    </w:p>
    <w:p w14:paraId="24D625F1" w14:textId="77777777" w:rsidR="00323CB9" w:rsidRDefault="00323CB9" w:rsidP="00323CB9">
      <w:pPr>
        <w:spacing w:line="276" w:lineRule="auto"/>
      </w:pPr>
    </w:p>
    <w:p w14:paraId="467A4300" w14:textId="77777777" w:rsidR="000C1D23" w:rsidRDefault="000C1D23" w:rsidP="00B54EEA">
      <w:pPr>
        <w:pStyle w:val="ListParagraph"/>
        <w:numPr>
          <w:ilvl w:val="0"/>
          <w:numId w:val="4"/>
        </w:numPr>
        <w:spacing w:after="0" w:line="276" w:lineRule="auto"/>
        <w:ind w:left="540" w:hanging="540"/>
      </w:pPr>
      <w:r>
        <w:t xml:space="preserve">Consider a wedding cake of infinite height, each layer of which is a right circular cylinder of height 1. The bottom layer of the cake has a radius of 1, the second layer has a radius of </w:t>
      </w:r>
      <w:r w:rsidR="00057BCF" w:rsidRPr="00057BCF">
        <w:rPr>
          <w:position w:val="-20"/>
        </w:rPr>
        <w:object w:dxaOrig="240" w:dyaOrig="520" w14:anchorId="40D2747E">
          <v:shape id="_x0000_i1147" type="#_x0000_t75" style="width:12pt;height:26.4pt" o:ole="">
            <v:imagedata r:id="rId254" o:title=""/>
          </v:shape>
          <o:OLEObject Type="Embed" ProgID="Equation.DSMT4" ShapeID="_x0000_i1147" DrawAspect="Content" ObjectID="_1656849807" r:id="rId255"/>
        </w:object>
      </w:r>
      <w:r>
        <w:t xml:space="preserve">, the third layer has a radius of </w:t>
      </w:r>
      <w:r w:rsidR="00057BCF" w:rsidRPr="00057BCF">
        <w:rPr>
          <w:position w:val="-20"/>
        </w:rPr>
        <w:object w:dxaOrig="220" w:dyaOrig="520" w14:anchorId="64CBCED4">
          <v:shape id="_x0000_i1148" type="#_x0000_t75" style="width:11.4pt;height:26.4pt" o:ole="">
            <v:imagedata r:id="rId256" o:title=""/>
          </v:shape>
          <o:OLEObject Type="Embed" ProgID="Equation.DSMT4" ShapeID="_x0000_i1148" DrawAspect="Content" ObjectID="_1656849808" r:id="rId257"/>
        </w:object>
      </w:r>
      <w:r>
        <w:t xml:space="preserve">, and the </w:t>
      </w:r>
      <w:r w:rsidRPr="000C1D23">
        <w:rPr>
          <w:i/>
          <w:sz w:val="26"/>
          <w:szCs w:val="26"/>
        </w:rPr>
        <w:t>n</w:t>
      </w:r>
      <w:r w:rsidRPr="000C1D23">
        <w:rPr>
          <w:i/>
          <w:sz w:val="36"/>
          <w:vertAlign w:val="superscript"/>
        </w:rPr>
        <w:t>th</w:t>
      </w:r>
      <w:r>
        <w:t xml:space="preserve"> layer has a radius of </w:t>
      </w:r>
      <w:r w:rsidR="00057BCF" w:rsidRPr="00057BCF">
        <w:rPr>
          <w:position w:val="-20"/>
        </w:rPr>
        <w:object w:dxaOrig="240" w:dyaOrig="520" w14:anchorId="79CA8FAD">
          <v:shape id="_x0000_i1149" type="#_x0000_t75" style="width:12pt;height:26.4pt" o:ole="">
            <v:imagedata r:id="rId258" o:title=""/>
          </v:shape>
          <o:OLEObject Type="Embed" ProgID="Equation.DSMT4" ShapeID="_x0000_i1149" DrawAspect="Content" ObjectID="_1656849809" r:id="rId259"/>
        </w:object>
      </w:r>
      <w:r>
        <w:t>.</w:t>
      </w:r>
    </w:p>
    <w:p w14:paraId="5B693688" w14:textId="77777777" w:rsidR="000C1D23" w:rsidRDefault="000C1D23" w:rsidP="007E05F6">
      <w:pPr>
        <w:spacing w:line="360" w:lineRule="auto"/>
        <w:jc w:val="center"/>
      </w:pPr>
      <w:r>
        <w:rPr>
          <w:noProof/>
        </w:rPr>
        <w:drawing>
          <wp:inline distT="0" distB="0" distL="0" distR="0" wp14:anchorId="6AF6D8EE" wp14:editId="1AED10AF">
            <wp:extent cx="1398398" cy="20116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1398398" cy="2011680"/>
                    </a:xfrm>
                    <a:prstGeom prst="rect">
                      <a:avLst/>
                    </a:prstGeom>
                  </pic:spPr>
                </pic:pic>
              </a:graphicData>
            </a:graphic>
          </wp:inline>
        </w:drawing>
      </w:r>
    </w:p>
    <w:p w14:paraId="6E5DEFF2" w14:textId="77777777" w:rsidR="000C1D23" w:rsidRDefault="000C1D23" w:rsidP="00B54EEA">
      <w:pPr>
        <w:pStyle w:val="ListParagraph"/>
        <w:widowControl/>
        <w:numPr>
          <w:ilvl w:val="0"/>
          <w:numId w:val="1"/>
        </w:numPr>
        <w:autoSpaceDE/>
        <w:autoSpaceDN/>
        <w:adjustRightInd/>
        <w:spacing w:after="0" w:line="276" w:lineRule="auto"/>
        <w:ind w:left="900"/>
      </w:pPr>
      <w:r>
        <w:t>To determine how much frosting is needed to cover the cake, find the area of the lateral (vertical sides of the wedding cake. What is the area of the horizontal surfaces of the cake?</w:t>
      </w:r>
    </w:p>
    <w:p w14:paraId="24CB1060" w14:textId="77777777" w:rsidR="000C1D23" w:rsidRDefault="000C1D23" w:rsidP="00B54EEA">
      <w:pPr>
        <w:pStyle w:val="ListParagraph"/>
        <w:widowControl/>
        <w:numPr>
          <w:ilvl w:val="0"/>
          <w:numId w:val="1"/>
        </w:numPr>
        <w:autoSpaceDE/>
        <w:autoSpaceDN/>
        <w:adjustRightInd/>
        <w:spacing w:after="0" w:line="276" w:lineRule="auto"/>
        <w:ind w:left="900"/>
      </w:pPr>
      <w:r>
        <w:t>Determine the volume of the cake.</w:t>
      </w:r>
    </w:p>
    <w:p w14:paraId="1D3FF749" w14:textId="77777777" w:rsidR="000C1D23" w:rsidRPr="00343AC0" w:rsidRDefault="000C1D23" w:rsidP="00B54EEA">
      <w:pPr>
        <w:pStyle w:val="ListParagraph"/>
        <w:widowControl/>
        <w:numPr>
          <w:ilvl w:val="0"/>
          <w:numId w:val="1"/>
        </w:numPr>
        <w:autoSpaceDE/>
        <w:autoSpaceDN/>
        <w:adjustRightInd/>
        <w:spacing w:after="0" w:line="276" w:lineRule="auto"/>
        <w:ind w:left="900"/>
      </w:pPr>
      <w:r>
        <w:t>Comment on your answer to parts (</w:t>
      </w:r>
      <w:r w:rsidRPr="00904A59">
        <w:rPr>
          <w:i/>
        </w:rPr>
        <w:t>a</w:t>
      </w:r>
      <w:r>
        <w:t>) and (</w:t>
      </w:r>
      <w:r w:rsidRPr="00904A59">
        <w:rPr>
          <w:i/>
        </w:rPr>
        <w:t>b</w:t>
      </w:r>
      <w:r>
        <w:t>)</w:t>
      </w:r>
    </w:p>
    <w:p w14:paraId="39FE7F24" w14:textId="77777777" w:rsidR="000C1D23" w:rsidRDefault="000C1D23" w:rsidP="00AB0DD2">
      <w:pPr>
        <w:spacing w:line="360" w:lineRule="auto"/>
      </w:pPr>
    </w:p>
    <w:p w14:paraId="736056D3" w14:textId="77777777" w:rsidR="002F6ACF" w:rsidRDefault="002F6ACF" w:rsidP="00B54EEA">
      <w:pPr>
        <w:pStyle w:val="ListParagraph"/>
        <w:numPr>
          <w:ilvl w:val="0"/>
          <w:numId w:val="4"/>
        </w:numPr>
        <w:ind w:left="540" w:hanging="540"/>
      </w:pPr>
      <w:r>
        <w:t xml:space="preserve">The Riemann zeta function is the subject of extensive research and is associated with several renowned unsolved problems. Is its defined by </w:t>
      </w:r>
      <w:r w:rsidR="00057BCF" w:rsidRPr="00057BCF">
        <w:rPr>
          <w:position w:val="-48"/>
        </w:rPr>
        <w:object w:dxaOrig="1620" w:dyaOrig="1080" w14:anchorId="13A5C48C">
          <v:shape id="_x0000_i1150" type="#_x0000_t75" style="width:81pt;height:54.6pt" o:ole="">
            <v:imagedata r:id="rId261" o:title=""/>
          </v:shape>
          <o:OLEObject Type="Embed" ProgID="Equation.DSMT4" ShapeID="_x0000_i1150" DrawAspect="Content" ObjectID="_1656849810" r:id="rId262"/>
        </w:object>
      </w:r>
      <w:r>
        <w:t xml:space="preserve">, when </w:t>
      </w:r>
      <w:r w:rsidRPr="002F6ACF">
        <w:rPr>
          <w:i/>
          <w:sz w:val="26"/>
          <w:szCs w:val="26"/>
        </w:rPr>
        <w:t>x</w:t>
      </w:r>
      <w:r>
        <w:t xml:space="preserve"> is a real number, the zeta function becomes a </w:t>
      </w:r>
      <w:r w:rsidRPr="002F6ACF">
        <w:rPr>
          <w:i/>
        </w:rPr>
        <w:t>p-</w:t>
      </w:r>
      <w:r>
        <w:t xml:space="preserve">series. For even positive integers </w:t>
      </w:r>
      <w:r w:rsidRPr="002F6ACF">
        <w:rPr>
          <w:rFonts w:ascii="Cambria Math" w:hAnsi="Cambria Math"/>
          <w:i/>
          <w:sz w:val="26"/>
          <w:szCs w:val="26"/>
        </w:rPr>
        <w:t>ρ</w:t>
      </w:r>
      <w:r>
        <w:t xml:space="preserve">, the value of </w:t>
      </w:r>
      <w:r w:rsidR="00057BCF" w:rsidRPr="00057BCF">
        <w:rPr>
          <w:position w:val="-14"/>
        </w:rPr>
        <w:object w:dxaOrig="620" w:dyaOrig="400" w14:anchorId="5971E076">
          <v:shape id="_x0000_i1151" type="#_x0000_t75" style="width:30.6pt;height:20.4pt" o:ole="">
            <v:imagedata r:id="rId263" o:title=""/>
          </v:shape>
          <o:OLEObject Type="Embed" ProgID="Equation.DSMT4" ShapeID="_x0000_i1151" DrawAspect="Content" ObjectID="_1656849811" r:id="rId264"/>
        </w:object>
      </w:r>
      <w:r>
        <w:t xml:space="preserve"> is known exactly. For example,</w:t>
      </w:r>
    </w:p>
    <w:p w14:paraId="51EFD92F" w14:textId="77777777" w:rsidR="002F6ACF" w:rsidRDefault="00057BCF" w:rsidP="009375DC">
      <w:pPr>
        <w:spacing w:line="360" w:lineRule="auto"/>
        <w:ind w:left="1440"/>
      </w:pPr>
      <w:r w:rsidRPr="00057BCF">
        <w:rPr>
          <w:position w:val="-48"/>
        </w:rPr>
        <w:object w:dxaOrig="6060" w:dyaOrig="1080" w14:anchorId="00BCF227">
          <v:shape id="_x0000_i1152" type="#_x0000_t75" style="width:303pt;height:54.6pt" o:ole="">
            <v:imagedata r:id="rId265" o:title=""/>
          </v:shape>
          <o:OLEObject Type="Embed" ProgID="Equation.DSMT4" ShapeID="_x0000_i1152" DrawAspect="Content" ObjectID="_1656849812" r:id="rId266"/>
        </w:object>
      </w:r>
    </w:p>
    <w:p w14:paraId="796BB5B7" w14:textId="77777777" w:rsidR="002F6ACF" w:rsidRDefault="002F6ACF" w:rsidP="00B54EEA">
      <w:pPr>
        <w:pStyle w:val="ListParagraph"/>
        <w:widowControl/>
        <w:numPr>
          <w:ilvl w:val="0"/>
          <w:numId w:val="2"/>
        </w:numPr>
        <w:autoSpaceDE/>
        <w:autoSpaceDN/>
        <w:adjustRightInd/>
        <w:spacing w:after="0" w:line="276" w:lineRule="auto"/>
        <w:ind w:left="900"/>
      </w:pPr>
      <w:r>
        <w:t xml:space="preserve">Use the estimation techniques to approximate </w:t>
      </w:r>
      <w:r w:rsidR="00057BCF" w:rsidRPr="00057BCF">
        <w:rPr>
          <w:position w:val="-14"/>
        </w:rPr>
        <w:object w:dxaOrig="560" w:dyaOrig="400" w14:anchorId="6BA26921">
          <v:shape id="_x0000_i1153" type="#_x0000_t75" style="width:27.6pt;height:20.4pt" o:ole="">
            <v:imagedata r:id="rId267" o:title=""/>
          </v:shape>
          <o:OLEObject Type="Embed" ProgID="Equation.DSMT4" ShapeID="_x0000_i1153" DrawAspect="Content" ObjectID="_1656849813" r:id="rId268"/>
        </w:object>
      </w:r>
      <w:r>
        <w:t xml:space="preserve"> and </w:t>
      </w:r>
      <w:r w:rsidR="00057BCF" w:rsidRPr="00057BCF">
        <w:rPr>
          <w:position w:val="-14"/>
        </w:rPr>
        <w:object w:dxaOrig="560" w:dyaOrig="400" w14:anchorId="50A80236">
          <v:shape id="_x0000_i1154" type="#_x0000_t75" style="width:27.6pt;height:20.4pt" o:ole="">
            <v:imagedata r:id="rId269" o:title=""/>
          </v:shape>
          <o:OLEObject Type="Embed" ProgID="Equation.DSMT4" ShapeID="_x0000_i1154" DrawAspect="Content" ObjectID="_1656849814" r:id="rId270"/>
        </w:object>
      </w:r>
      <w:r>
        <w:t xml:space="preserve"> (whose values are not known exactly) with a remainder less than </w:t>
      </w:r>
      <w:r w:rsidR="00057BCF" w:rsidRPr="00057BCF">
        <w:rPr>
          <w:position w:val="-6"/>
        </w:rPr>
        <w:object w:dxaOrig="520" w:dyaOrig="380" w14:anchorId="5869B44C">
          <v:shape id="_x0000_i1155" type="#_x0000_t75" style="width:26.4pt;height:18.6pt" o:ole="">
            <v:imagedata r:id="rId271" o:title=""/>
          </v:shape>
          <o:OLEObject Type="Embed" ProgID="Equation.DSMT4" ShapeID="_x0000_i1155" DrawAspect="Content" ObjectID="_1656849815" r:id="rId272"/>
        </w:object>
      </w:r>
      <w:r>
        <w:t>.</w:t>
      </w:r>
    </w:p>
    <w:p w14:paraId="34271EEC" w14:textId="77777777" w:rsidR="002F6ACF" w:rsidRDefault="002F6ACF" w:rsidP="00B54EEA">
      <w:pPr>
        <w:pStyle w:val="ListParagraph"/>
        <w:widowControl/>
        <w:numPr>
          <w:ilvl w:val="0"/>
          <w:numId w:val="2"/>
        </w:numPr>
        <w:autoSpaceDE/>
        <w:autoSpaceDN/>
        <w:adjustRightInd/>
        <w:spacing w:after="0" w:line="276" w:lineRule="auto"/>
        <w:ind w:left="900"/>
      </w:pPr>
      <w:r>
        <w:lastRenderedPageBreak/>
        <w:t xml:space="preserve">Determine the sum of the reciprocals of the squares of the odd positive integers by rearranging the terms of the series </w:t>
      </w:r>
      <w:r w:rsidR="00057BCF" w:rsidRPr="00057BCF">
        <w:rPr>
          <w:position w:val="-14"/>
        </w:rPr>
        <w:object w:dxaOrig="760" w:dyaOrig="400" w14:anchorId="6A36A9EA">
          <v:shape id="_x0000_i1156" type="#_x0000_t75" style="width:38.4pt;height:20.4pt" o:ole="">
            <v:imagedata r:id="rId273" o:title=""/>
          </v:shape>
          <o:OLEObject Type="Embed" ProgID="Equation.DSMT4" ShapeID="_x0000_i1156" DrawAspect="Content" ObjectID="_1656849816" r:id="rId274"/>
        </w:object>
      </w:r>
      <w:r>
        <w:t xml:space="preserve">  without changing the value of the series.</w:t>
      </w:r>
    </w:p>
    <w:p w14:paraId="5BDA1DDF" w14:textId="77777777" w:rsidR="006B1B46" w:rsidRDefault="006B1B46" w:rsidP="006B1B46"/>
    <w:p w14:paraId="59B8E18E" w14:textId="77777777" w:rsidR="000576E4" w:rsidRDefault="000576E4" w:rsidP="00B54EEA">
      <w:pPr>
        <w:pStyle w:val="ListParagraph"/>
        <w:numPr>
          <w:ilvl w:val="0"/>
          <w:numId w:val="4"/>
        </w:numPr>
        <w:spacing w:line="276" w:lineRule="auto"/>
        <w:ind w:left="540" w:hanging="540"/>
      </w:pPr>
      <w:r>
        <w:t xml:space="preserve">Consider a set of identical dominoes that are 2 </w:t>
      </w:r>
      <w:r w:rsidRPr="00D90251">
        <w:rPr>
          <w:i/>
        </w:rPr>
        <w:t>inches</w:t>
      </w:r>
      <w:r>
        <w:t xml:space="preserve"> long. The dominoes are stacked on top of each other with their long edges aligned so that each domino overhangs the one beneath is as far as possible</w:t>
      </w:r>
    </w:p>
    <w:p w14:paraId="24B1F3DB" w14:textId="77777777" w:rsidR="00A32FB9" w:rsidRDefault="00A32FB9" w:rsidP="00583678">
      <w:pPr>
        <w:spacing w:line="360" w:lineRule="auto"/>
        <w:jc w:val="center"/>
      </w:pPr>
      <w:r>
        <w:rPr>
          <w:noProof/>
        </w:rPr>
        <w:drawing>
          <wp:inline distT="0" distB="0" distL="0" distR="0" wp14:anchorId="4E215BD6" wp14:editId="70CCF4CF">
            <wp:extent cx="2032781" cy="13716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032781" cy="1371600"/>
                    </a:xfrm>
                    <a:prstGeom prst="rect">
                      <a:avLst/>
                    </a:prstGeom>
                  </pic:spPr>
                </pic:pic>
              </a:graphicData>
            </a:graphic>
          </wp:inline>
        </w:drawing>
      </w:r>
    </w:p>
    <w:p w14:paraId="59E4E848" w14:textId="77777777" w:rsidR="000576E4" w:rsidRDefault="000576E4" w:rsidP="00B54EEA">
      <w:pPr>
        <w:pStyle w:val="ListParagraph"/>
        <w:widowControl/>
        <w:numPr>
          <w:ilvl w:val="0"/>
          <w:numId w:val="3"/>
        </w:numPr>
        <w:autoSpaceDE/>
        <w:autoSpaceDN/>
        <w:adjustRightInd/>
        <w:spacing w:after="0" w:line="276" w:lineRule="auto"/>
      </w:pPr>
      <w:r>
        <w:t xml:space="preserve">If there are </w:t>
      </w:r>
      <w:r w:rsidRPr="002C07DA">
        <w:rPr>
          <w:i/>
          <w:sz w:val="26"/>
          <w:szCs w:val="26"/>
        </w:rPr>
        <w:t>n</w:t>
      </w:r>
      <w:r>
        <w:t xml:space="preserve"> dominoes in the stack, what is the greatest distance that the top domino can be made to overhang the bottom domino? (</w:t>
      </w:r>
      <w:r w:rsidRPr="002C07DA">
        <w:rPr>
          <w:i/>
        </w:rPr>
        <w:t>Hint</w:t>
      </w:r>
      <w:r>
        <w:t xml:space="preserve">: Put the </w:t>
      </w:r>
      <w:r w:rsidRPr="002C07DA">
        <w:rPr>
          <w:i/>
          <w:sz w:val="26"/>
          <w:szCs w:val="26"/>
        </w:rPr>
        <w:t>n</w:t>
      </w:r>
      <w:r w:rsidRPr="002C07DA">
        <w:rPr>
          <w:i/>
          <w:sz w:val="36"/>
          <w:vertAlign w:val="superscript"/>
        </w:rPr>
        <w:t>th</w:t>
      </w:r>
      <w:r>
        <w:t xml:space="preserve"> domino beneath the previous </w:t>
      </w:r>
      <w:r w:rsidR="00057BCF" w:rsidRPr="00057BCF">
        <w:rPr>
          <w:position w:val="-6"/>
        </w:rPr>
        <w:object w:dxaOrig="499" w:dyaOrig="279" w14:anchorId="01D8A1C3">
          <v:shape id="_x0000_i1157" type="#_x0000_t75" style="width:24.6pt;height:14.4pt" o:ole="">
            <v:imagedata r:id="rId276" o:title=""/>
          </v:shape>
          <o:OLEObject Type="Embed" ProgID="Equation.DSMT4" ShapeID="_x0000_i1157" DrawAspect="Content" ObjectID="_1656849817" r:id="rId277"/>
        </w:object>
      </w:r>
      <w:r>
        <w:t xml:space="preserve"> dominoes.)</w:t>
      </w:r>
    </w:p>
    <w:p w14:paraId="3DAFF630" w14:textId="77777777" w:rsidR="00CB310F" w:rsidRPr="00CB310F" w:rsidRDefault="00CB310F" w:rsidP="00CB310F">
      <w:pPr>
        <w:rPr>
          <w:sz w:val="12"/>
        </w:rPr>
      </w:pPr>
    </w:p>
    <w:p w14:paraId="228455B9" w14:textId="77777777" w:rsidR="00816125" w:rsidRDefault="000576E4" w:rsidP="00B54EEA">
      <w:pPr>
        <w:pStyle w:val="ListParagraph"/>
        <w:widowControl/>
        <w:numPr>
          <w:ilvl w:val="0"/>
          <w:numId w:val="3"/>
        </w:numPr>
        <w:autoSpaceDE/>
        <w:autoSpaceDN/>
        <w:adjustRightInd/>
        <w:spacing w:after="0" w:line="276" w:lineRule="auto"/>
      </w:pPr>
      <w:r>
        <w:t>If we allow for infinitely many dominoes in the stack, what is the greatest distance that the top domino can be made to overhang the bottom domino?</w:t>
      </w:r>
    </w:p>
    <w:p w14:paraId="49D95C38" w14:textId="77777777" w:rsidR="006B77C6" w:rsidRDefault="006B77C6" w:rsidP="009A6DD1"/>
    <w:p w14:paraId="32B3AB28" w14:textId="77777777" w:rsidR="005B6912" w:rsidRDefault="005B6912" w:rsidP="005B6912">
      <w:pPr>
        <w:pStyle w:val="ListParagraph"/>
        <w:numPr>
          <w:ilvl w:val="0"/>
          <w:numId w:val="4"/>
        </w:numPr>
        <w:spacing w:after="0"/>
        <w:ind w:left="540" w:hanging="540"/>
      </w:pPr>
      <w:r>
        <w:t xml:space="preserve">A theorem states that the sequence of prime numbers </w:t>
      </w:r>
      <w:r w:rsidRPr="002C1A98">
        <w:rPr>
          <w:position w:val="-20"/>
        </w:rPr>
        <w:object w:dxaOrig="580" w:dyaOrig="520" w14:anchorId="6EC2735A">
          <v:shape id="_x0000_i1158" type="#_x0000_t75" style="width:29.4pt;height:26.4pt" o:ole="">
            <v:imagedata r:id="rId278" o:title=""/>
          </v:shape>
          <o:OLEObject Type="Embed" ProgID="Equation.DSMT4" ShapeID="_x0000_i1158" DrawAspect="Content" ObjectID="_1656849818" r:id="rId279"/>
        </w:object>
      </w:r>
      <w:r>
        <w:t xml:space="preserve"> satisfies </w:t>
      </w:r>
      <w:r w:rsidRPr="002C1A98">
        <w:rPr>
          <w:position w:val="-28"/>
        </w:rPr>
        <w:object w:dxaOrig="1280" w:dyaOrig="720" w14:anchorId="34D048C5">
          <v:shape id="_x0000_i1159" type="#_x0000_t75" style="width:63.6pt;height:36pt" o:ole="">
            <v:imagedata r:id="rId280" o:title=""/>
          </v:shape>
          <o:OLEObject Type="Embed" ProgID="Equation.DSMT4" ShapeID="_x0000_i1159" DrawAspect="Content" ObjectID="_1656849819" r:id="rId281"/>
        </w:object>
      </w:r>
      <w:r>
        <w:t>.</w:t>
      </w:r>
    </w:p>
    <w:p w14:paraId="31B9FD11" w14:textId="77777777" w:rsidR="005B6912" w:rsidRDefault="005B6912" w:rsidP="005B6912">
      <w:pPr>
        <w:spacing w:line="360" w:lineRule="auto"/>
        <w:ind w:left="540"/>
      </w:pPr>
      <w:r>
        <w:t xml:space="preserve">Show that </w:t>
      </w:r>
      <w:r w:rsidRPr="002C1A98">
        <w:rPr>
          <w:position w:val="-52"/>
        </w:rPr>
        <w:object w:dxaOrig="1280" w:dyaOrig="1160" w14:anchorId="35848EE6">
          <v:shape id="_x0000_i1160" type="#_x0000_t75" style="width:63.6pt;height:57.6pt" o:ole="">
            <v:imagedata r:id="rId282" o:title=""/>
          </v:shape>
          <o:OLEObject Type="Embed" ProgID="Equation.DSMT4" ShapeID="_x0000_i1160" DrawAspect="Content" ObjectID="_1656849820" r:id="rId283"/>
        </w:object>
      </w:r>
      <w:r>
        <w:t xml:space="preserve"> diverges, which implies that the series </w:t>
      </w:r>
      <w:r w:rsidRPr="002C1A98">
        <w:rPr>
          <w:position w:val="-52"/>
        </w:rPr>
        <w:object w:dxaOrig="1080" w:dyaOrig="1160" w14:anchorId="396AE585">
          <v:shape id="_x0000_i1161" type="#_x0000_t75" style="width:54pt;height:57.6pt" o:ole="">
            <v:imagedata r:id="rId284" o:title=""/>
          </v:shape>
          <o:OLEObject Type="Embed" ProgID="Equation.DSMT4" ShapeID="_x0000_i1161" DrawAspect="Content" ObjectID="_1656849821" r:id="rId285"/>
        </w:object>
      </w:r>
    </w:p>
    <w:p w14:paraId="472E3F5B" w14:textId="77777777" w:rsidR="005B6912" w:rsidRDefault="005B6912" w:rsidP="005B6912">
      <w:pPr>
        <w:ind w:left="540"/>
      </w:pPr>
      <w:r>
        <w:t>(A prime number is a positive integer number that is divisible only by 1 and itself).</w:t>
      </w:r>
    </w:p>
    <w:p w14:paraId="54415927" w14:textId="77777777" w:rsidR="005B6912" w:rsidRDefault="005B6912" w:rsidP="009A6DD1"/>
    <w:p w14:paraId="6A0617DD" w14:textId="77777777" w:rsidR="009A6DD1" w:rsidRPr="00816125" w:rsidRDefault="009A6DD1" w:rsidP="009A6DD1"/>
    <w:sectPr w:rsidR="009A6DD1" w:rsidRPr="00816125" w:rsidSect="00524357">
      <w:footerReference w:type="default" r:id="rId286"/>
      <w:pgSz w:w="12240" w:h="15840" w:code="1"/>
      <w:pgMar w:top="720" w:right="720" w:bottom="720" w:left="1008" w:header="288" w:footer="144" w:gutter="0"/>
      <w:pgNumType w:start="28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BEE315" w14:textId="77777777" w:rsidR="00EF727A" w:rsidRDefault="00EF727A" w:rsidP="00312194">
      <w:r>
        <w:separator/>
      </w:r>
    </w:p>
  </w:endnote>
  <w:endnote w:type="continuationSeparator" w:id="0">
    <w:p w14:paraId="2786D9FF" w14:textId="77777777" w:rsidR="00EF727A" w:rsidRDefault="00EF727A"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2DA1A150" w14:textId="77777777" w:rsidR="00FD595C" w:rsidRDefault="00FD595C">
        <w:pPr>
          <w:pStyle w:val="Footer"/>
          <w:jc w:val="center"/>
        </w:pPr>
        <w:r>
          <w:fldChar w:fldCharType="begin"/>
        </w:r>
        <w:r>
          <w:instrText xml:space="preserve"> PAGE   \* MERGEFORMAT </w:instrText>
        </w:r>
        <w:r>
          <w:fldChar w:fldCharType="separate"/>
        </w:r>
        <w:r w:rsidR="00D043A0">
          <w:rPr>
            <w:noProof/>
          </w:rPr>
          <w:t>36</w:t>
        </w:r>
        <w:r>
          <w:rPr>
            <w:noProof/>
          </w:rPr>
          <w:fldChar w:fldCharType="end"/>
        </w:r>
      </w:p>
    </w:sdtContent>
  </w:sdt>
  <w:p w14:paraId="2CB638A1" w14:textId="77777777" w:rsidR="00FD595C" w:rsidRDefault="00FD59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742293" w14:textId="77777777" w:rsidR="00EF727A" w:rsidRDefault="00EF727A" w:rsidP="00312194">
      <w:r>
        <w:separator/>
      </w:r>
    </w:p>
  </w:footnote>
  <w:footnote w:type="continuationSeparator" w:id="0">
    <w:p w14:paraId="580DCA9B" w14:textId="77777777" w:rsidR="00EF727A" w:rsidRDefault="00EF727A" w:rsidP="003121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0D4A4A"/>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1344E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A130E6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 w:numId="5">
    <w:abstractNumId w:val="5"/>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2194"/>
    <w:rsid w:val="0000062A"/>
    <w:rsid w:val="0000094D"/>
    <w:rsid w:val="000027C2"/>
    <w:rsid w:val="00003611"/>
    <w:rsid w:val="00004EC8"/>
    <w:rsid w:val="0000550E"/>
    <w:rsid w:val="000060EC"/>
    <w:rsid w:val="00007044"/>
    <w:rsid w:val="00012518"/>
    <w:rsid w:val="0001295F"/>
    <w:rsid w:val="00012E40"/>
    <w:rsid w:val="00012E4C"/>
    <w:rsid w:val="000135CA"/>
    <w:rsid w:val="00013E08"/>
    <w:rsid w:val="0001459B"/>
    <w:rsid w:val="00016AD4"/>
    <w:rsid w:val="000177A0"/>
    <w:rsid w:val="000214E5"/>
    <w:rsid w:val="0002226F"/>
    <w:rsid w:val="00022694"/>
    <w:rsid w:val="000236E7"/>
    <w:rsid w:val="00025E09"/>
    <w:rsid w:val="0002601C"/>
    <w:rsid w:val="00026DC8"/>
    <w:rsid w:val="000301A5"/>
    <w:rsid w:val="00031854"/>
    <w:rsid w:val="000319A5"/>
    <w:rsid w:val="00032086"/>
    <w:rsid w:val="00032E73"/>
    <w:rsid w:val="00034C61"/>
    <w:rsid w:val="0003595E"/>
    <w:rsid w:val="00036100"/>
    <w:rsid w:val="00036697"/>
    <w:rsid w:val="0003716C"/>
    <w:rsid w:val="0003749D"/>
    <w:rsid w:val="000401A9"/>
    <w:rsid w:val="000419DE"/>
    <w:rsid w:val="00041CF0"/>
    <w:rsid w:val="00041EAF"/>
    <w:rsid w:val="00042EE7"/>
    <w:rsid w:val="00043E37"/>
    <w:rsid w:val="0004511B"/>
    <w:rsid w:val="00046179"/>
    <w:rsid w:val="00047D67"/>
    <w:rsid w:val="00051D69"/>
    <w:rsid w:val="000533AC"/>
    <w:rsid w:val="000535BF"/>
    <w:rsid w:val="0005482B"/>
    <w:rsid w:val="00056E0A"/>
    <w:rsid w:val="000575A3"/>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D219C"/>
    <w:rsid w:val="000D33F3"/>
    <w:rsid w:val="000D4C82"/>
    <w:rsid w:val="000D511F"/>
    <w:rsid w:val="000D6E66"/>
    <w:rsid w:val="000E01B1"/>
    <w:rsid w:val="000E0454"/>
    <w:rsid w:val="000E0D85"/>
    <w:rsid w:val="000E0DC7"/>
    <w:rsid w:val="000E2017"/>
    <w:rsid w:val="000E3D86"/>
    <w:rsid w:val="000E49B5"/>
    <w:rsid w:val="000F127D"/>
    <w:rsid w:val="000F35B7"/>
    <w:rsid w:val="000F3CC3"/>
    <w:rsid w:val="000F476C"/>
    <w:rsid w:val="000F6B5F"/>
    <w:rsid w:val="000F738B"/>
    <w:rsid w:val="0010107F"/>
    <w:rsid w:val="001019EF"/>
    <w:rsid w:val="00101FD2"/>
    <w:rsid w:val="0010381B"/>
    <w:rsid w:val="00104E8A"/>
    <w:rsid w:val="001115FE"/>
    <w:rsid w:val="00111617"/>
    <w:rsid w:val="001116F7"/>
    <w:rsid w:val="00117C01"/>
    <w:rsid w:val="00120BEF"/>
    <w:rsid w:val="001238CD"/>
    <w:rsid w:val="001239B3"/>
    <w:rsid w:val="001272C2"/>
    <w:rsid w:val="00127ED9"/>
    <w:rsid w:val="0013002D"/>
    <w:rsid w:val="00131073"/>
    <w:rsid w:val="00131345"/>
    <w:rsid w:val="00131F2A"/>
    <w:rsid w:val="00132DA7"/>
    <w:rsid w:val="00132E60"/>
    <w:rsid w:val="00134B43"/>
    <w:rsid w:val="00135629"/>
    <w:rsid w:val="00136F07"/>
    <w:rsid w:val="0013730D"/>
    <w:rsid w:val="0014070A"/>
    <w:rsid w:val="00142588"/>
    <w:rsid w:val="0014317E"/>
    <w:rsid w:val="00143876"/>
    <w:rsid w:val="00145709"/>
    <w:rsid w:val="00145E73"/>
    <w:rsid w:val="00150C5F"/>
    <w:rsid w:val="00150E9D"/>
    <w:rsid w:val="00151EC0"/>
    <w:rsid w:val="001545B0"/>
    <w:rsid w:val="00154D8C"/>
    <w:rsid w:val="001573A8"/>
    <w:rsid w:val="00163D2A"/>
    <w:rsid w:val="00165B9E"/>
    <w:rsid w:val="00167EB4"/>
    <w:rsid w:val="00170439"/>
    <w:rsid w:val="00175F6F"/>
    <w:rsid w:val="00182422"/>
    <w:rsid w:val="00182C07"/>
    <w:rsid w:val="00183208"/>
    <w:rsid w:val="00184682"/>
    <w:rsid w:val="00190445"/>
    <w:rsid w:val="001904B6"/>
    <w:rsid w:val="00190F25"/>
    <w:rsid w:val="001933F4"/>
    <w:rsid w:val="00193E74"/>
    <w:rsid w:val="00193FEB"/>
    <w:rsid w:val="00195BB1"/>
    <w:rsid w:val="0019637E"/>
    <w:rsid w:val="00197F5B"/>
    <w:rsid w:val="001A03E1"/>
    <w:rsid w:val="001A0D2F"/>
    <w:rsid w:val="001A1E27"/>
    <w:rsid w:val="001A57CD"/>
    <w:rsid w:val="001A59BA"/>
    <w:rsid w:val="001A5E74"/>
    <w:rsid w:val="001A5FA4"/>
    <w:rsid w:val="001A7D17"/>
    <w:rsid w:val="001B03F9"/>
    <w:rsid w:val="001B1947"/>
    <w:rsid w:val="001B3B43"/>
    <w:rsid w:val="001B3C7D"/>
    <w:rsid w:val="001B403B"/>
    <w:rsid w:val="001B48D6"/>
    <w:rsid w:val="001C2D5E"/>
    <w:rsid w:val="001C3612"/>
    <w:rsid w:val="001C386B"/>
    <w:rsid w:val="001C67A2"/>
    <w:rsid w:val="001C733E"/>
    <w:rsid w:val="001D0DF6"/>
    <w:rsid w:val="001D31C2"/>
    <w:rsid w:val="001D33C0"/>
    <w:rsid w:val="001D4179"/>
    <w:rsid w:val="001D4B3C"/>
    <w:rsid w:val="001D5C06"/>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573E"/>
    <w:rsid w:val="00205E83"/>
    <w:rsid w:val="00206605"/>
    <w:rsid w:val="00206760"/>
    <w:rsid w:val="00213066"/>
    <w:rsid w:val="0021398A"/>
    <w:rsid w:val="00213B64"/>
    <w:rsid w:val="0021462C"/>
    <w:rsid w:val="00215063"/>
    <w:rsid w:val="00220260"/>
    <w:rsid w:val="002222BE"/>
    <w:rsid w:val="00222E30"/>
    <w:rsid w:val="002244D5"/>
    <w:rsid w:val="002246AC"/>
    <w:rsid w:val="00225543"/>
    <w:rsid w:val="00226A97"/>
    <w:rsid w:val="0022713B"/>
    <w:rsid w:val="002277CF"/>
    <w:rsid w:val="002319F3"/>
    <w:rsid w:val="00232D22"/>
    <w:rsid w:val="00235649"/>
    <w:rsid w:val="00236386"/>
    <w:rsid w:val="0023648E"/>
    <w:rsid w:val="002364BE"/>
    <w:rsid w:val="00240AB6"/>
    <w:rsid w:val="002412A4"/>
    <w:rsid w:val="00243B51"/>
    <w:rsid w:val="002446A7"/>
    <w:rsid w:val="00245D0D"/>
    <w:rsid w:val="00245D66"/>
    <w:rsid w:val="0024617A"/>
    <w:rsid w:val="00246965"/>
    <w:rsid w:val="00247114"/>
    <w:rsid w:val="00252231"/>
    <w:rsid w:val="0025348F"/>
    <w:rsid w:val="002545E4"/>
    <w:rsid w:val="00255C21"/>
    <w:rsid w:val="00261B12"/>
    <w:rsid w:val="00262B2C"/>
    <w:rsid w:val="00267F5B"/>
    <w:rsid w:val="00272973"/>
    <w:rsid w:val="002729DE"/>
    <w:rsid w:val="0027349C"/>
    <w:rsid w:val="00273D5C"/>
    <w:rsid w:val="002740D3"/>
    <w:rsid w:val="002754D1"/>
    <w:rsid w:val="00275D8A"/>
    <w:rsid w:val="00276634"/>
    <w:rsid w:val="00284AB2"/>
    <w:rsid w:val="00284B10"/>
    <w:rsid w:val="00285232"/>
    <w:rsid w:val="0028531B"/>
    <w:rsid w:val="00285C11"/>
    <w:rsid w:val="002868F8"/>
    <w:rsid w:val="002900C9"/>
    <w:rsid w:val="002916C7"/>
    <w:rsid w:val="00291789"/>
    <w:rsid w:val="00291B03"/>
    <w:rsid w:val="002933D1"/>
    <w:rsid w:val="0029369B"/>
    <w:rsid w:val="0029385F"/>
    <w:rsid w:val="00294382"/>
    <w:rsid w:val="002953A6"/>
    <w:rsid w:val="00295726"/>
    <w:rsid w:val="00296A62"/>
    <w:rsid w:val="002A31CF"/>
    <w:rsid w:val="002A3C35"/>
    <w:rsid w:val="002A4D3B"/>
    <w:rsid w:val="002A5EB5"/>
    <w:rsid w:val="002A6EE1"/>
    <w:rsid w:val="002B043A"/>
    <w:rsid w:val="002B11BC"/>
    <w:rsid w:val="002B1397"/>
    <w:rsid w:val="002B186B"/>
    <w:rsid w:val="002B2380"/>
    <w:rsid w:val="002B2BE3"/>
    <w:rsid w:val="002B2D46"/>
    <w:rsid w:val="002B6743"/>
    <w:rsid w:val="002B7C12"/>
    <w:rsid w:val="002C041B"/>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5E83"/>
    <w:rsid w:val="002F6558"/>
    <w:rsid w:val="002F69AE"/>
    <w:rsid w:val="002F6ACF"/>
    <w:rsid w:val="002F6AE2"/>
    <w:rsid w:val="00300EF2"/>
    <w:rsid w:val="003010C0"/>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3CB9"/>
    <w:rsid w:val="0032470B"/>
    <w:rsid w:val="00325BC3"/>
    <w:rsid w:val="00327C60"/>
    <w:rsid w:val="00330A7E"/>
    <w:rsid w:val="00332165"/>
    <w:rsid w:val="00334FB8"/>
    <w:rsid w:val="003350C7"/>
    <w:rsid w:val="00335ADD"/>
    <w:rsid w:val="00336D9F"/>
    <w:rsid w:val="00337BEE"/>
    <w:rsid w:val="00340F9F"/>
    <w:rsid w:val="00342EB7"/>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1B3F"/>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9D5"/>
    <w:rsid w:val="00396C5A"/>
    <w:rsid w:val="00396FE7"/>
    <w:rsid w:val="003A128B"/>
    <w:rsid w:val="003A24EF"/>
    <w:rsid w:val="003A47E5"/>
    <w:rsid w:val="003A4A57"/>
    <w:rsid w:val="003A4EF7"/>
    <w:rsid w:val="003A55B5"/>
    <w:rsid w:val="003A5C2C"/>
    <w:rsid w:val="003A5E10"/>
    <w:rsid w:val="003A6546"/>
    <w:rsid w:val="003A6A9D"/>
    <w:rsid w:val="003B06A6"/>
    <w:rsid w:val="003B0B93"/>
    <w:rsid w:val="003B34B0"/>
    <w:rsid w:val="003B7327"/>
    <w:rsid w:val="003B7B9D"/>
    <w:rsid w:val="003C14DC"/>
    <w:rsid w:val="003C272E"/>
    <w:rsid w:val="003C28DE"/>
    <w:rsid w:val="003C3074"/>
    <w:rsid w:val="003C3F33"/>
    <w:rsid w:val="003C4A23"/>
    <w:rsid w:val="003C52DB"/>
    <w:rsid w:val="003C61F5"/>
    <w:rsid w:val="003C7FAC"/>
    <w:rsid w:val="003D05BC"/>
    <w:rsid w:val="003D282F"/>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F40"/>
    <w:rsid w:val="004030F9"/>
    <w:rsid w:val="0040625B"/>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1BDB"/>
    <w:rsid w:val="004427F4"/>
    <w:rsid w:val="00444202"/>
    <w:rsid w:val="00444616"/>
    <w:rsid w:val="00444D20"/>
    <w:rsid w:val="00444F19"/>
    <w:rsid w:val="004457F8"/>
    <w:rsid w:val="0044695C"/>
    <w:rsid w:val="00446F2A"/>
    <w:rsid w:val="004528DA"/>
    <w:rsid w:val="00452939"/>
    <w:rsid w:val="0045307D"/>
    <w:rsid w:val="00453ED8"/>
    <w:rsid w:val="0045499A"/>
    <w:rsid w:val="004608E0"/>
    <w:rsid w:val="0046094B"/>
    <w:rsid w:val="00460A56"/>
    <w:rsid w:val="00461201"/>
    <w:rsid w:val="00461591"/>
    <w:rsid w:val="00462863"/>
    <w:rsid w:val="0046341B"/>
    <w:rsid w:val="00463E9A"/>
    <w:rsid w:val="00464405"/>
    <w:rsid w:val="0046514D"/>
    <w:rsid w:val="00466D22"/>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56E8"/>
    <w:rsid w:val="0049604A"/>
    <w:rsid w:val="004A00C8"/>
    <w:rsid w:val="004A4326"/>
    <w:rsid w:val="004A509D"/>
    <w:rsid w:val="004A56AD"/>
    <w:rsid w:val="004A71A4"/>
    <w:rsid w:val="004B00F1"/>
    <w:rsid w:val="004B025B"/>
    <w:rsid w:val="004B0A26"/>
    <w:rsid w:val="004B16ED"/>
    <w:rsid w:val="004B2374"/>
    <w:rsid w:val="004B2F98"/>
    <w:rsid w:val="004B3AC1"/>
    <w:rsid w:val="004B3B4E"/>
    <w:rsid w:val="004B4F23"/>
    <w:rsid w:val="004C00C1"/>
    <w:rsid w:val="004C089C"/>
    <w:rsid w:val="004C1B00"/>
    <w:rsid w:val="004C31CF"/>
    <w:rsid w:val="004C3386"/>
    <w:rsid w:val="004C3D9C"/>
    <w:rsid w:val="004C5A07"/>
    <w:rsid w:val="004C61D9"/>
    <w:rsid w:val="004C72CE"/>
    <w:rsid w:val="004D14FF"/>
    <w:rsid w:val="004D15AE"/>
    <w:rsid w:val="004D2E28"/>
    <w:rsid w:val="004D7F6F"/>
    <w:rsid w:val="004E0976"/>
    <w:rsid w:val="004E2E8D"/>
    <w:rsid w:val="004E34BA"/>
    <w:rsid w:val="004E4231"/>
    <w:rsid w:val="004E52D3"/>
    <w:rsid w:val="004E5E91"/>
    <w:rsid w:val="004E6860"/>
    <w:rsid w:val="004E6898"/>
    <w:rsid w:val="004F02A7"/>
    <w:rsid w:val="004F0DB9"/>
    <w:rsid w:val="004F1206"/>
    <w:rsid w:val="004F2426"/>
    <w:rsid w:val="004F27B2"/>
    <w:rsid w:val="004F3742"/>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357"/>
    <w:rsid w:val="005245CA"/>
    <w:rsid w:val="00524CD3"/>
    <w:rsid w:val="005256BF"/>
    <w:rsid w:val="00526C91"/>
    <w:rsid w:val="00527543"/>
    <w:rsid w:val="00531C84"/>
    <w:rsid w:val="00532681"/>
    <w:rsid w:val="00533757"/>
    <w:rsid w:val="00535C6A"/>
    <w:rsid w:val="00535F6E"/>
    <w:rsid w:val="00541F27"/>
    <w:rsid w:val="00542471"/>
    <w:rsid w:val="0054287C"/>
    <w:rsid w:val="00542C58"/>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60883"/>
    <w:rsid w:val="005619BD"/>
    <w:rsid w:val="005622CB"/>
    <w:rsid w:val="00562757"/>
    <w:rsid w:val="00563B95"/>
    <w:rsid w:val="00563DF6"/>
    <w:rsid w:val="00564593"/>
    <w:rsid w:val="005668E5"/>
    <w:rsid w:val="005672BA"/>
    <w:rsid w:val="00567DDB"/>
    <w:rsid w:val="005705EC"/>
    <w:rsid w:val="0057217F"/>
    <w:rsid w:val="00573B03"/>
    <w:rsid w:val="00576195"/>
    <w:rsid w:val="00576A67"/>
    <w:rsid w:val="00576D32"/>
    <w:rsid w:val="005773C4"/>
    <w:rsid w:val="00580D3E"/>
    <w:rsid w:val="00581D56"/>
    <w:rsid w:val="00583678"/>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4FF"/>
    <w:rsid w:val="005A622F"/>
    <w:rsid w:val="005A74D4"/>
    <w:rsid w:val="005A7D6F"/>
    <w:rsid w:val="005B01D3"/>
    <w:rsid w:val="005B1345"/>
    <w:rsid w:val="005B1EF2"/>
    <w:rsid w:val="005B2128"/>
    <w:rsid w:val="005B4474"/>
    <w:rsid w:val="005B4D1B"/>
    <w:rsid w:val="005B4FA1"/>
    <w:rsid w:val="005B6912"/>
    <w:rsid w:val="005B6E63"/>
    <w:rsid w:val="005C07D7"/>
    <w:rsid w:val="005C11AE"/>
    <w:rsid w:val="005C241D"/>
    <w:rsid w:val="005C5BF9"/>
    <w:rsid w:val="005C7099"/>
    <w:rsid w:val="005D23C1"/>
    <w:rsid w:val="005D2C4A"/>
    <w:rsid w:val="005D3ED2"/>
    <w:rsid w:val="005D47CF"/>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429B"/>
    <w:rsid w:val="006260E9"/>
    <w:rsid w:val="0063063E"/>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B2A"/>
    <w:rsid w:val="0067501B"/>
    <w:rsid w:val="00680190"/>
    <w:rsid w:val="00686092"/>
    <w:rsid w:val="00686698"/>
    <w:rsid w:val="006926EA"/>
    <w:rsid w:val="00692B3F"/>
    <w:rsid w:val="00695ABD"/>
    <w:rsid w:val="00695AEB"/>
    <w:rsid w:val="00696CB7"/>
    <w:rsid w:val="00697C66"/>
    <w:rsid w:val="006A023E"/>
    <w:rsid w:val="006A2580"/>
    <w:rsid w:val="006A2C60"/>
    <w:rsid w:val="006A325C"/>
    <w:rsid w:val="006A4AB5"/>
    <w:rsid w:val="006A4AF2"/>
    <w:rsid w:val="006B074E"/>
    <w:rsid w:val="006B0BF7"/>
    <w:rsid w:val="006B13CA"/>
    <w:rsid w:val="006B1B46"/>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C41"/>
    <w:rsid w:val="0070199E"/>
    <w:rsid w:val="007049BA"/>
    <w:rsid w:val="00704F58"/>
    <w:rsid w:val="00705B7A"/>
    <w:rsid w:val="00705B97"/>
    <w:rsid w:val="00707B2C"/>
    <w:rsid w:val="007100F0"/>
    <w:rsid w:val="00710EF7"/>
    <w:rsid w:val="007118BE"/>
    <w:rsid w:val="00711ABE"/>
    <w:rsid w:val="007138EE"/>
    <w:rsid w:val="007164A9"/>
    <w:rsid w:val="007167EE"/>
    <w:rsid w:val="00716A49"/>
    <w:rsid w:val="00716FA6"/>
    <w:rsid w:val="0072037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7EE5"/>
    <w:rsid w:val="00750400"/>
    <w:rsid w:val="00750B94"/>
    <w:rsid w:val="00750E6F"/>
    <w:rsid w:val="00751A78"/>
    <w:rsid w:val="00751C12"/>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0784"/>
    <w:rsid w:val="00780CC4"/>
    <w:rsid w:val="00782FDC"/>
    <w:rsid w:val="00783875"/>
    <w:rsid w:val="00783D37"/>
    <w:rsid w:val="007843A7"/>
    <w:rsid w:val="0078464D"/>
    <w:rsid w:val="00785189"/>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9B9"/>
    <w:rsid w:val="007C2216"/>
    <w:rsid w:val="007C2F04"/>
    <w:rsid w:val="007C3420"/>
    <w:rsid w:val="007C3BF0"/>
    <w:rsid w:val="007C3C49"/>
    <w:rsid w:val="007C3DBD"/>
    <w:rsid w:val="007C5416"/>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843"/>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6430"/>
    <w:rsid w:val="00866F9F"/>
    <w:rsid w:val="008679F0"/>
    <w:rsid w:val="0087024C"/>
    <w:rsid w:val="00870497"/>
    <w:rsid w:val="00870D34"/>
    <w:rsid w:val="00871274"/>
    <w:rsid w:val="00871D73"/>
    <w:rsid w:val="00872BB9"/>
    <w:rsid w:val="008741E5"/>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4F42"/>
    <w:rsid w:val="008A5F7A"/>
    <w:rsid w:val="008A65BB"/>
    <w:rsid w:val="008A72C7"/>
    <w:rsid w:val="008A7B9A"/>
    <w:rsid w:val="008B1761"/>
    <w:rsid w:val="008B3165"/>
    <w:rsid w:val="008B4E31"/>
    <w:rsid w:val="008B7106"/>
    <w:rsid w:val="008C0216"/>
    <w:rsid w:val="008C0B39"/>
    <w:rsid w:val="008C1616"/>
    <w:rsid w:val="008C17AF"/>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E17DB"/>
    <w:rsid w:val="008E1F93"/>
    <w:rsid w:val="008E27EC"/>
    <w:rsid w:val="008E58B5"/>
    <w:rsid w:val="008E6651"/>
    <w:rsid w:val="008E68B3"/>
    <w:rsid w:val="008F1BFE"/>
    <w:rsid w:val="008F27EA"/>
    <w:rsid w:val="008F3680"/>
    <w:rsid w:val="008F4AF5"/>
    <w:rsid w:val="008F6474"/>
    <w:rsid w:val="008F6713"/>
    <w:rsid w:val="008F71C3"/>
    <w:rsid w:val="008F71DB"/>
    <w:rsid w:val="00902A98"/>
    <w:rsid w:val="009039D3"/>
    <w:rsid w:val="00904E54"/>
    <w:rsid w:val="00905DAC"/>
    <w:rsid w:val="00905DD8"/>
    <w:rsid w:val="00907495"/>
    <w:rsid w:val="009076CD"/>
    <w:rsid w:val="00907B46"/>
    <w:rsid w:val="009109F7"/>
    <w:rsid w:val="00911487"/>
    <w:rsid w:val="00911792"/>
    <w:rsid w:val="00912316"/>
    <w:rsid w:val="00912482"/>
    <w:rsid w:val="00912CC8"/>
    <w:rsid w:val="00914B82"/>
    <w:rsid w:val="0092238C"/>
    <w:rsid w:val="00922D60"/>
    <w:rsid w:val="00924D10"/>
    <w:rsid w:val="00924D42"/>
    <w:rsid w:val="009263DF"/>
    <w:rsid w:val="00926FD9"/>
    <w:rsid w:val="009318ED"/>
    <w:rsid w:val="0093711A"/>
    <w:rsid w:val="009375DC"/>
    <w:rsid w:val="009404B0"/>
    <w:rsid w:val="00940A33"/>
    <w:rsid w:val="009418BF"/>
    <w:rsid w:val="00941F95"/>
    <w:rsid w:val="009451CB"/>
    <w:rsid w:val="00950BCF"/>
    <w:rsid w:val="0095118A"/>
    <w:rsid w:val="009528E4"/>
    <w:rsid w:val="00952BCD"/>
    <w:rsid w:val="00953BEA"/>
    <w:rsid w:val="00955278"/>
    <w:rsid w:val="00956C9C"/>
    <w:rsid w:val="0095706E"/>
    <w:rsid w:val="00957A4B"/>
    <w:rsid w:val="00962B33"/>
    <w:rsid w:val="0096713F"/>
    <w:rsid w:val="00970065"/>
    <w:rsid w:val="0097167F"/>
    <w:rsid w:val="00971EB8"/>
    <w:rsid w:val="009721A4"/>
    <w:rsid w:val="00972AC5"/>
    <w:rsid w:val="00973C03"/>
    <w:rsid w:val="00975B28"/>
    <w:rsid w:val="00975B7D"/>
    <w:rsid w:val="00976BB1"/>
    <w:rsid w:val="00976F0F"/>
    <w:rsid w:val="00980F7F"/>
    <w:rsid w:val="00983357"/>
    <w:rsid w:val="00983569"/>
    <w:rsid w:val="00984889"/>
    <w:rsid w:val="00984D95"/>
    <w:rsid w:val="009850E3"/>
    <w:rsid w:val="00986729"/>
    <w:rsid w:val="009869E2"/>
    <w:rsid w:val="00986B7A"/>
    <w:rsid w:val="009874DC"/>
    <w:rsid w:val="00992DD6"/>
    <w:rsid w:val="00992EBD"/>
    <w:rsid w:val="009942BD"/>
    <w:rsid w:val="009948E8"/>
    <w:rsid w:val="009A0602"/>
    <w:rsid w:val="009A23CC"/>
    <w:rsid w:val="009A384C"/>
    <w:rsid w:val="009A3944"/>
    <w:rsid w:val="009A3D7F"/>
    <w:rsid w:val="009A6DD1"/>
    <w:rsid w:val="009B0506"/>
    <w:rsid w:val="009B491B"/>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640A"/>
    <w:rsid w:val="009E654A"/>
    <w:rsid w:val="009E6A97"/>
    <w:rsid w:val="009E6FCA"/>
    <w:rsid w:val="009E7A60"/>
    <w:rsid w:val="009F23B5"/>
    <w:rsid w:val="009F2C6F"/>
    <w:rsid w:val="009F3D1E"/>
    <w:rsid w:val="009F4110"/>
    <w:rsid w:val="009F440B"/>
    <w:rsid w:val="009F6831"/>
    <w:rsid w:val="00A000B0"/>
    <w:rsid w:val="00A02129"/>
    <w:rsid w:val="00A0280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2FB9"/>
    <w:rsid w:val="00A33DC9"/>
    <w:rsid w:val="00A35000"/>
    <w:rsid w:val="00A35346"/>
    <w:rsid w:val="00A353B1"/>
    <w:rsid w:val="00A358CF"/>
    <w:rsid w:val="00A36F6E"/>
    <w:rsid w:val="00A36FD9"/>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FB7"/>
    <w:rsid w:val="00A9305B"/>
    <w:rsid w:val="00A9328C"/>
    <w:rsid w:val="00A957B7"/>
    <w:rsid w:val="00A97755"/>
    <w:rsid w:val="00A97B4A"/>
    <w:rsid w:val="00AA2241"/>
    <w:rsid w:val="00AA3B24"/>
    <w:rsid w:val="00AA5BF1"/>
    <w:rsid w:val="00AA7B68"/>
    <w:rsid w:val="00AB068F"/>
    <w:rsid w:val="00AB0DD2"/>
    <w:rsid w:val="00AB4F5B"/>
    <w:rsid w:val="00AB78A0"/>
    <w:rsid w:val="00AC07F4"/>
    <w:rsid w:val="00AC0E0D"/>
    <w:rsid w:val="00AC2DB3"/>
    <w:rsid w:val="00AC50AF"/>
    <w:rsid w:val="00AC69DF"/>
    <w:rsid w:val="00AC7932"/>
    <w:rsid w:val="00AC7C09"/>
    <w:rsid w:val="00AC7D22"/>
    <w:rsid w:val="00AC7DA1"/>
    <w:rsid w:val="00AD1191"/>
    <w:rsid w:val="00AD17DC"/>
    <w:rsid w:val="00AD27A5"/>
    <w:rsid w:val="00AD42CC"/>
    <w:rsid w:val="00AD4D56"/>
    <w:rsid w:val="00AD57E6"/>
    <w:rsid w:val="00AD61F9"/>
    <w:rsid w:val="00AD6C82"/>
    <w:rsid w:val="00AE1277"/>
    <w:rsid w:val="00AE22FD"/>
    <w:rsid w:val="00AE340A"/>
    <w:rsid w:val="00AE4032"/>
    <w:rsid w:val="00AE54C8"/>
    <w:rsid w:val="00AE7C76"/>
    <w:rsid w:val="00AF0C49"/>
    <w:rsid w:val="00AF2BD0"/>
    <w:rsid w:val="00AF44A8"/>
    <w:rsid w:val="00AF5C72"/>
    <w:rsid w:val="00AF6BC0"/>
    <w:rsid w:val="00AF6E96"/>
    <w:rsid w:val="00AF7145"/>
    <w:rsid w:val="00AF7349"/>
    <w:rsid w:val="00B0386C"/>
    <w:rsid w:val="00B03A9C"/>
    <w:rsid w:val="00B0436B"/>
    <w:rsid w:val="00B11617"/>
    <w:rsid w:val="00B12599"/>
    <w:rsid w:val="00B12722"/>
    <w:rsid w:val="00B1490C"/>
    <w:rsid w:val="00B152AA"/>
    <w:rsid w:val="00B15981"/>
    <w:rsid w:val="00B15C89"/>
    <w:rsid w:val="00B15E43"/>
    <w:rsid w:val="00B168BA"/>
    <w:rsid w:val="00B16F5D"/>
    <w:rsid w:val="00B202F8"/>
    <w:rsid w:val="00B20EC6"/>
    <w:rsid w:val="00B214BB"/>
    <w:rsid w:val="00B22C24"/>
    <w:rsid w:val="00B256F0"/>
    <w:rsid w:val="00B25B02"/>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4EEA"/>
    <w:rsid w:val="00B560E6"/>
    <w:rsid w:val="00B569EB"/>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DB"/>
    <w:rsid w:val="00B834FE"/>
    <w:rsid w:val="00B837DB"/>
    <w:rsid w:val="00B8440D"/>
    <w:rsid w:val="00B8463F"/>
    <w:rsid w:val="00B85461"/>
    <w:rsid w:val="00B85678"/>
    <w:rsid w:val="00B87099"/>
    <w:rsid w:val="00B910FB"/>
    <w:rsid w:val="00B921A9"/>
    <w:rsid w:val="00B9456E"/>
    <w:rsid w:val="00B9465F"/>
    <w:rsid w:val="00B94CC6"/>
    <w:rsid w:val="00B9608D"/>
    <w:rsid w:val="00B96864"/>
    <w:rsid w:val="00B97A0B"/>
    <w:rsid w:val="00BA265A"/>
    <w:rsid w:val="00BA330E"/>
    <w:rsid w:val="00BA4538"/>
    <w:rsid w:val="00BA602F"/>
    <w:rsid w:val="00BB1C1A"/>
    <w:rsid w:val="00BB3F04"/>
    <w:rsid w:val="00BB5DBA"/>
    <w:rsid w:val="00BB642C"/>
    <w:rsid w:val="00BB67BC"/>
    <w:rsid w:val="00BB6F48"/>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54D2"/>
    <w:rsid w:val="00C15C06"/>
    <w:rsid w:val="00C17765"/>
    <w:rsid w:val="00C202C7"/>
    <w:rsid w:val="00C21664"/>
    <w:rsid w:val="00C22162"/>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0B21"/>
    <w:rsid w:val="00C74499"/>
    <w:rsid w:val="00C751B9"/>
    <w:rsid w:val="00C76A5D"/>
    <w:rsid w:val="00C76E95"/>
    <w:rsid w:val="00C82183"/>
    <w:rsid w:val="00C82F23"/>
    <w:rsid w:val="00C867A6"/>
    <w:rsid w:val="00C86A9F"/>
    <w:rsid w:val="00C86CAB"/>
    <w:rsid w:val="00C90047"/>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10F"/>
    <w:rsid w:val="00CB3869"/>
    <w:rsid w:val="00CB4A00"/>
    <w:rsid w:val="00CB5B09"/>
    <w:rsid w:val="00CC01CA"/>
    <w:rsid w:val="00CC09A7"/>
    <w:rsid w:val="00CC0D3D"/>
    <w:rsid w:val="00CC31AA"/>
    <w:rsid w:val="00CC5B86"/>
    <w:rsid w:val="00CC6248"/>
    <w:rsid w:val="00CC626C"/>
    <w:rsid w:val="00CC6BA4"/>
    <w:rsid w:val="00CD1202"/>
    <w:rsid w:val="00CD2457"/>
    <w:rsid w:val="00CD2749"/>
    <w:rsid w:val="00CD2960"/>
    <w:rsid w:val="00CD2FCA"/>
    <w:rsid w:val="00CD3250"/>
    <w:rsid w:val="00CD43BF"/>
    <w:rsid w:val="00CD4D22"/>
    <w:rsid w:val="00CD581C"/>
    <w:rsid w:val="00CD6EF5"/>
    <w:rsid w:val="00CD7BE1"/>
    <w:rsid w:val="00CE0A90"/>
    <w:rsid w:val="00CE21AB"/>
    <w:rsid w:val="00CE37BD"/>
    <w:rsid w:val="00CE4B41"/>
    <w:rsid w:val="00CE5CA3"/>
    <w:rsid w:val="00CE6109"/>
    <w:rsid w:val="00CE6A04"/>
    <w:rsid w:val="00CE6D65"/>
    <w:rsid w:val="00CE70FB"/>
    <w:rsid w:val="00CE7671"/>
    <w:rsid w:val="00CF16F2"/>
    <w:rsid w:val="00CF337E"/>
    <w:rsid w:val="00CF5A04"/>
    <w:rsid w:val="00CF76AC"/>
    <w:rsid w:val="00D0025B"/>
    <w:rsid w:val="00D005B7"/>
    <w:rsid w:val="00D030B9"/>
    <w:rsid w:val="00D043A0"/>
    <w:rsid w:val="00D04925"/>
    <w:rsid w:val="00D07E75"/>
    <w:rsid w:val="00D1048D"/>
    <w:rsid w:val="00D114B9"/>
    <w:rsid w:val="00D119D5"/>
    <w:rsid w:val="00D12217"/>
    <w:rsid w:val="00D13D62"/>
    <w:rsid w:val="00D14676"/>
    <w:rsid w:val="00D202E6"/>
    <w:rsid w:val="00D20EF8"/>
    <w:rsid w:val="00D21878"/>
    <w:rsid w:val="00D22178"/>
    <w:rsid w:val="00D22999"/>
    <w:rsid w:val="00D22F55"/>
    <w:rsid w:val="00D23EFB"/>
    <w:rsid w:val="00D24BDD"/>
    <w:rsid w:val="00D26F6A"/>
    <w:rsid w:val="00D3182E"/>
    <w:rsid w:val="00D32443"/>
    <w:rsid w:val="00D34A8A"/>
    <w:rsid w:val="00D358FC"/>
    <w:rsid w:val="00D35B9D"/>
    <w:rsid w:val="00D372F6"/>
    <w:rsid w:val="00D373CC"/>
    <w:rsid w:val="00D374CA"/>
    <w:rsid w:val="00D40A89"/>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0251"/>
    <w:rsid w:val="00D914D8"/>
    <w:rsid w:val="00D918A3"/>
    <w:rsid w:val="00D91DA9"/>
    <w:rsid w:val="00D93103"/>
    <w:rsid w:val="00D93589"/>
    <w:rsid w:val="00D94760"/>
    <w:rsid w:val="00D94ACF"/>
    <w:rsid w:val="00D94B8D"/>
    <w:rsid w:val="00D95BE6"/>
    <w:rsid w:val="00D96129"/>
    <w:rsid w:val="00DA045F"/>
    <w:rsid w:val="00DA05D6"/>
    <w:rsid w:val="00DA2157"/>
    <w:rsid w:val="00DA31A0"/>
    <w:rsid w:val="00DA3755"/>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63B2"/>
    <w:rsid w:val="00DC64B2"/>
    <w:rsid w:val="00DC7C5D"/>
    <w:rsid w:val="00DD08C8"/>
    <w:rsid w:val="00DD0A2E"/>
    <w:rsid w:val="00DD2685"/>
    <w:rsid w:val="00DD295F"/>
    <w:rsid w:val="00DD4CAD"/>
    <w:rsid w:val="00DE10B8"/>
    <w:rsid w:val="00DE41E5"/>
    <w:rsid w:val="00DE4344"/>
    <w:rsid w:val="00DE5D12"/>
    <w:rsid w:val="00DE765D"/>
    <w:rsid w:val="00DF0FE6"/>
    <w:rsid w:val="00DF11AF"/>
    <w:rsid w:val="00DF307E"/>
    <w:rsid w:val="00DF3E83"/>
    <w:rsid w:val="00DF6DCA"/>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43A"/>
    <w:rsid w:val="00E15797"/>
    <w:rsid w:val="00E15C98"/>
    <w:rsid w:val="00E1665D"/>
    <w:rsid w:val="00E17A1E"/>
    <w:rsid w:val="00E17DEA"/>
    <w:rsid w:val="00E2042C"/>
    <w:rsid w:val="00E20F3E"/>
    <w:rsid w:val="00E23C91"/>
    <w:rsid w:val="00E25664"/>
    <w:rsid w:val="00E27CE5"/>
    <w:rsid w:val="00E3014B"/>
    <w:rsid w:val="00E308F1"/>
    <w:rsid w:val="00E31284"/>
    <w:rsid w:val="00E32045"/>
    <w:rsid w:val="00E33100"/>
    <w:rsid w:val="00E34297"/>
    <w:rsid w:val="00E34A00"/>
    <w:rsid w:val="00E35423"/>
    <w:rsid w:val="00E379F8"/>
    <w:rsid w:val="00E4117A"/>
    <w:rsid w:val="00E42685"/>
    <w:rsid w:val="00E42824"/>
    <w:rsid w:val="00E42BAB"/>
    <w:rsid w:val="00E43175"/>
    <w:rsid w:val="00E45D53"/>
    <w:rsid w:val="00E46095"/>
    <w:rsid w:val="00E4749D"/>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7F1"/>
    <w:rsid w:val="00E76D2E"/>
    <w:rsid w:val="00E777E2"/>
    <w:rsid w:val="00E83715"/>
    <w:rsid w:val="00E849B8"/>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21C9"/>
    <w:rsid w:val="00EB3479"/>
    <w:rsid w:val="00EB3527"/>
    <w:rsid w:val="00EB3821"/>
    <w:rsid w:val="00EB4223"/>
    <w:rsid w:val="00EB538E"/>
    <w:rsid w:val="00EB5DBC"/>
    <w:rsid w:val="00EB60EB"/>
    <w:rsid w:val="00EC157F"/>
    <w:rsid w:val="00EC2379"/>
    <w:rsid w:val="00EC3D7D"/>
    <w:rsid w:val="00EC4A31"/>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727A"/>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2BFA"/>
    <w:rsid w:val="00F2383E"/>
    <w:rsid w:val="00F23C8B"/>
    <w:rsid w:val="00F24EF2"/>
    <w:rsid w:val="00F2546B"/>
    <w:rsid w:val="00F25C80"/>
    <w:rsid w:val="00F26E3E"/>
    <w:rsid w:val="00F27281"/>
    <w:rsid w:val="00F27600"/>
    <w:rsid w:val="00F2787C"/>
    <w:rsid w:val="00F3036E"/>
    <w:rsid w:val="00F31682"/>
    <w:rsid w:val="00F31C46"/>
    <w:rsid w:val="00F3370D"/>
    <w:rsid w:val="00F33D2D"/>
    <w:rsid w:val="00F35F9E"/>
    <w:rsid w:val="00F37B14"/>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595C"/>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9E84FA"/>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14FF"/>
    <w:pPr>
      <w:widowControl w:val="0"/>
      <w:autoSpaceDE w:val="0"/>
      <w:autoSpaceDN w:val="0"/>
      <w:adjustRightInd w:val="0"/>
      <w:spacing w:line="240" w:lineRule="auto"/>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19.bin"/><Relationship Id="rId107" Type="http://schemas.openxmlformats.org/officeDocument/2006/relationships/oleObject" Target="embeddings/oleObject49.bin"/><Relationship Id="rId268" Type="http://schemas.openxmlformats.org/officeDocument/2006/relationships/oleObject" Target="embeddings/oleObject12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image" Target="media/image127.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image" Target="media/image139.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260" Type="http://schemas.openxmlformats.org/officeDocument/2006/relationships/image" Target="media/image128.png"/><Relationship Id="rId265" Type="http://schemas.openxmlformats.org/officeDocument/2006/relationships/image" Target="media/image131.wmf"/><Relationship Id="rId281" Type="http://schemas.openxmlformats.org/officeDocument/2006/relationships/oleObject" Target="embeddings/oleObject135.bin"/><Relationship Id="rId286"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3.wmf"/><Relationship Id="rId255" Type="http://schemas.openxmlformats.org/officeDocument/2006/relationships/oleObject" Target="embeddings/oleObject123.bin"/><Relationship Id="rId271" Type="http://schemas.openxmlformats.org/officeDocument/2006/relationships/image" Target="media/image134.wmf"/><Relationship Id="rId276" Type="http://schemas.openxmlformats.org/officeDocument/2006/relationships/image" Target="media/image137.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8.bin"/><Relationship Id="rId261" Type="http://schemas.openxmlformats.org/officeDocument/2006/relationships/image" Target="media/image129.wmf"/><Relationship Id="rId266" Type="http://schemas.openxmlformats.org/officeDocument/2006/relationships/oleObject" Target="embeddings/oleObject128.bin"/><Relationship Id="rId287"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image" Target="media/image14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6.wmf"/><Relationship Id="rId277"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oleObject" Target="embeddings/oleObject13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1.wmf"/><Relationship Id="rId267" Type="http://schemas.openxmlformats.org/officeDocument/2006/relationships/image" Target="media/image132.wmf"/><Relationship Id="rId28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png"/><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6.bin"/><Relationship Id="rId283" Type="http://schemas.openxmlformats.org/officeDocument/2006/relationships/oleObject" Target="embeddings/oleObject13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8.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image" Target="media/image135.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image" Target="media/image141.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oleObject" Target="embeddings/oleObject13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6.png"/><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BD57A7-137D-4897-BA86-A0D72BE0D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9</Pages>
  <Words>1449</Words>
  <Characters>6406</Characters>
  <Application>Microsoft Office Word</Application>
  <DocSecurity>0</DocSecurity>
  <Lines>320</Lines>
  <Paragraphs>196</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7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39</cp:revision>
  <cp:lastPrinted>2017-08-05T14:37:00Z</cp:lastPrinted>
  <dcterms:created xsi:type="dcterms:W3CDTF">2015-08-29T21:03:00Z</dcterms:created>
  <dcterms:modified xsi:type="dcterms:W3CDTF">2020-07-21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